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46B0" w:rsidRDefault="00BE46B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jc w:val="left"/>
      </w:pPr>
    </w:p>
    <w:p w:rsidR="00BE46B0" w:rsidRDefault="004D05E4">
      <w:pPr>
        <w:jc w:val="center"/>
        <w:rPr>
          <w:b/>
        </w:rPr>
      </w:pPr>
      <w:r>
        <w:rPr>
          <w:b/>
        </w:rPr>
        <w:t>NHIỆM VỤ BÀI TẬP LỚN LỚP RBE2003 1</w:t>
      </w:r>
    </w:p>
    <w:p w:rsidR="00BE46B0" w:rsidRDefault="004D05E4">
      <w:pPr>
        <w:jc w:val="center"/>
        <w:rPr>
          <w:b/>
        </w:rPr>
      </w:pPr>
      <w:r>
        <w:rPr>
          <w:b/>
        </w:rPr>
        <w:t>Môn học: Động học và Động lực học</w:t>
      </w:r>
    </w:p>
    <w:p w:rsidR="00BE46B0" w:rsidRDefault="004D05E4">
      <w:pPr>
        <w:rPr>
          <w:b/>
        </w:rPr>
      </w:pPr>
      <w:r>
        <w:rPr>
          <w:b/>
        </w:rPr>
        <w:t>Họ và tên: Nguyễn Thị Mai, Trần Đức Hiến</w:t>
      </w:r>
    </w:p>
    <w:p w:rsidR="00BE46B0" w:rsidRDefault="004D05E4">
      <w:pPr>
        <w:rPr>
          <w:b/>
        </w:rPr>
      </w:pPr>
      <w:r>
        <w:rPr>
          <w:b/>
        </w:rPr>
        <w:t xml:space="preserve">Mã sinh viên: 19020576, </w:t>
      </w:r>
    </w:p>
    <w:p w:rsidR="00BE46B0" w:rsidRDefault="004D05E4">
      <w:pPr>
        <w:rPr>
          <w:b/>
        </w:rPr>
      </w:pPr>
      <w:r>
        <w:rPr>
          <w:b/>
        </w:rPr>
        <w:t>Lớp: K64-R</w:t>
      </w:r>
    </w:p>
    <w:p w:rsidR="00BE46B0" w:rsidRDefault="004D05E4">
      <w:pPr>
        <w:rPr>
          <w:b/>
        </w:rPr>
      </w:pPr>
      <w:r>
        <w:rPr>
          <w:b/>
        </w:rPr>
        <w:t>Khoa: Điện tử viễn thông</w:t>
      </w:r>
    </w:p>
    <w:p w:rsidR="00BE46B0" w:rsidRDefault="004D05E4">
      <w:pPr>
        <w:rPr>
          <w:b/>
        </w:rPr>
      </w:pPr>
      <w:r>
        <w:rPr>
          <w:b/>
        </w:rPr>
        <w:t>Đề số: 31</w:t>
      </w:r>
    </w:p>
    <w:p w:rsidR="00BE46B0" w:rsidRDefault="004D05E4">
      <w:pPr>
        <w:rPr>
          <w:b/>
        </w:rPr>
      </w:pPr>
      <w:r>
        <w:br w:type="page"/>
      </w:r>
    </w:p>
    <w:p w:rsidR="00BE46B0" w:rsidRDefault="004D05E4">
      <w:pPr>
        <w:jc w:val="center"/>
        <w:rPr>
          <w:b/>
        </w:rPr>
      </w:pPr>
      <w:r>
        <w:rPr>
          <w:b/>
        </w:rPr>
        <w:lastRenderedPageBreak/>
        <w:t>MỤC LỤC</w:t>
      </w:r>
    </w:p>
    <w:sdt>
      <w:sdtPr>
        <w:id w:val="952831703"/>
        <w:docPartObj>
          <w:docPartGallery w:val="Table of Contents"/>
          <w:docPartUnique/>
        </w:docPartObj>
      </w:sdtPr>
      <w:sdtEndPr/>
      <w:sdtContent>
        <w:p w:rsidR="00BE46B0" w:rsidRDefault="004D05E4">
          <w:pPr>
            <w:tabs>
              <w:tab w:val="right" w:pos="9636"/>
            </w:tabs>
            <w:spacing w:before="80" w:line="240" w:lineRule="auto"/>
            <w:rPr>
              <w:noProof/>
              <w:color w:val="000000"/>
            </w:rPr>
          </w:pPr>
          <w:r>
            <w:fldChar w:fldCharType="begin"/>
          </w:r>
          <w:r>
            <w:instrText xml:space="preserve"> TOC \h \u \z </w:instrText>
          </w:r>
          <w:r>
            <w:fldChar w:fldCharType="separate"/>
          </w:r>
          <w:hyperlink w:anchor="_heading=h.gjdgxs">
            <w:r>
              <w:rPr>
                <w:b/>
                <w:noProof/>
                <w:color w:val="000000"/>
              </w:rPr>
              <w:t>1. Mô hình hóa robot dạng tay máy theo lý thuyết DH</w:t>
            </w:r>
          </w:hyperlink>
          <w:r>
            <w:rPr>
              <w:b/>
              <w:noProof/>
              <w:color w:val="000000"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heading=h.gjdgxs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 w:rsidR="00387761">
            <w:rPr>
              <w:noProof/>
            </w:rPr>
            <w:t>2</w:t>
          </w:r>
          <w:r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30j0zll">
            <w:r w:rsidR="004D05E4">
              <w:rPr>
                <w:i/>
                <w:noProof/>
                <w:color w:val="000000"/>
              </w:rPr>
              <w:t>1.1. Xây dựng mô hình toán học của Robot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30j0zll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2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1fob9te">
            <w:r w:rsidR="004D05E4">
              <w:rPr>
                <w:i/>
                <w:noProof/>
                <w:color w:val="000000"/>
              </w:rPr>
              <w:t>1.2. Xây dựng các ma trận thuần nhất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1fob9te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2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3znysh7">
            <w:r w:rsidR="004D05E4">
              <w:rPr>
                <w:i/>
                <w:noProof/>
                <w:color w:val="000000"/>
              </w:rPr>
              <w:t>1.3. Mô hình robot dạng 3D trên phần mềm (Solidworks, Inventor, …)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3znysh7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5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200" w:line="240" w:lineRule="auto"/>
            <w:rPr>
              <w:noProof/>
              <w:color w:val="000000"/>
            </w:rPr>
          </w:pPr>
          <w:hyperlink w:anchor="_heading=h.2et92p0">
            <w:r w:rsidR="004D05E4">
              <w:rPr>
                <w:b/>
                <w:noProof/>
                <w:color w:val="000000"/>
              </w:rPr>
              <w:t>2. Giải bài toán động học thuận</w:t>
            </w:r>
          </w:hyperlink>
          <w:r w:rsidR="004D05E4">
            <w:rPr>
              <w:b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2et92p0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6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gi0c5v8c5563">
            <w:r w:rsidR="004D05E4">
              <w:rPr>
                <w:i/>
                <w:noProof/>
                <w:color w:val="000000"/>
              </w:rPr>
              <w:t>2.1. Giải bài toán động học thuận với quỹ đạo khớp cho trước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gi0c5v8c5563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6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3dy6vkm">
            <w:r w:rsidR="004D05E4">
              <w:rPr>
                <w:i/>
                <w:noProof/>
                <w:color w:val="000000"/>
              </w:rPr>
              <w:t>2.2. Xác định không gian làm việc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3dy6vkm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9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200" w:line="240" w:lineRule="auto"/>
            <w:rPr>
              <w:noProof/>
              <w:color w:val="000000"/>
            </w:rPr>
          </w:pPr>
          <w:hyperlink w:anchor="_heading=h.1t3h5sf">
            <w:r w:rsidR="004D05E4">
              <w:rPr>
                <w:b/>
                <w:noProof/>
                <w:color w:val="000000"/>
              </w:rPr>
              <w:t>3. Giải bài toán động học ngược</w:t>
            </w:r>
          </w:hyperlink>
          <w:r w:rsidR="004D05E4">
            <w:rPr>
              <w:b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1t3h5sf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9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4d34og8">
            <w:r w:rsidR="004D05E4">
              <w:rPr>
                <w:i/>
                <w:noProof/>
                <w:color w:val="000000"/>
              </w:rPr>
              <w:t>3.1. Quỹ đạo điểm thao tác cho trước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4d34og8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9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2s8eyo1">
            <w:r w:rsidR="004D05E4">
              <w:rPr>
                <w:i/>
                <w:noProof/>
                <w:color w:val="000000"/>
              </w:rPr>
              <w:t>3.2. Giải bài toán động học ngược bằng phương pháp số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2s8eyo1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10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200" w:line="240" w:lineRule="auto"/>
            <w:rPr>
              <w:noProof/>
              <w:color w:val="000000"/>
            </w:rPr>
          </w:pPr>
          <w:hyperlink w:anchor="_heading=h.17dp8vu">
            <w:r w:rsidR="004D05E4">
              <w:rPr>
                <w:b/>
                <w:noProof/>
                <w:color w:val="000000"/>
              </w:rPr>
              <w:t>4. Giải bài toán động lực học</w:t>
            </w:r>
          </w:hyperlink>
          <w:r w:rsidR="004D05E4">
            <w:rPr>
              <w:b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17dp8vu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17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3rdcrjn">
            <w:r w:rsidR="004D05E4">
              <w:rPr>
                <w:i/>
                <w:noProof/>
                <w:color w:val="000000"/>
              </w:rPr>
              <w:t>4.1. Xây dựng hệ phương trình động lực học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3rdcrjn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17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line="240" w:lineRule="auto"/>
            <w:ind w:left="360"/>
            <w:rPr>
              <w:i/>
              <w:noProof/>
              <w:color w:val="000000"/>
            </w:rPr>
          </w:pPr>
          <w:hyperlink w:anchor="_heading=h.26in1rg">
            <w:r w:rsidR="004D05E4">
              <w:rPr>
                <w:i/>
                <w:noProof/>
                <w:color w:val="000000"/>
              </w:rPr>
              <w:t>4.2. Giải bài toán động lực học thuận với quy luật momen dẫn động cho trước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26in1rg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18</w:t>
          </w:r>
          <w:r w:rsidR="004D05E4">
            <w:rPr>
              <w:noProof/>
            </w:rPr>
            <w:fldChar w:fldCharType="end"/>
          </w:r>
        </w:p>
        <w:p w:rsidR="00BE46B0" w:rsidRDefault="00E01365">
          <w:pPr>
            <w:tabs>
              <w:tab w:val="right" w:pos="9636"/>
            </w:tabs>
            <w:spacing w:before="60" w:after="80" w:line="240" w:lineRule="auto"/>
            <w:ind w:left="360"/>
            <w:rPr>
              <w:noProof/>
            </w:rPr>
          </w:pPr>
          <w:hyperlink w:anchor="_heading=h.lnxbz9">
            <w:r w:rsidR="004D05E4">
              <w:rPr>
                <w:i/>
                <w:noProof/>
                <w:color w:val="000000"/>
              </w:rPr>
              <w:t xml:space="preserve">4.3. Giải bài toán động lực học ngược với quỹ đạo thao tác được lập trình </w:t>
            </w:r>
          </w:hyperlink>
        </w:p>
        <w:p w:rsidR="00BE46B0" w:rsidRDefault="00E01365">
          <w:pPr>
            <w:tabs>
              <w:tab w:val="right" w:pos="9636"/>
            </w:tabs>
            <w:spacing w:before="60" w:after="80" w:line="240" w:lineRule="auto"/>
            <w:ind w:left="360"/>
            <w:rPr>
              <w:i/>
              <w:color w:val="000000"/>
            </w:rPr>
          </w:pPr>
          <w:hyperlink w:anchor="_heading=h.lnxbz9">
            <w:r w:rsidR="004D05E4">
              <w:rPr>
                <w:i/>
                <w:noProof/>
                <w:color w:val="000000"/>
              </w:rPr>
              <w:t>ở mục 3.</w:t>
            </w:r>
          </w:hyperlink>
          <w:r w:rsidR="004D05E4">
            <w:rPr>
              <w:i/>
              <w:noProof/>
              <w:color w:val="000000"/>
            </w:rPr>
            <w:tab/>
          </w:r>
          <w:r w:rsidR="004D05E4">
            <w:rPr>
              <w:noProof/>
            </w:rPr>
            <w:fldChar w:fldCharType="begin"/>
          </w:r>
          <w:r w:rsidR="004D05E4">
            <w:rPr>
              <w:noProof/>
            </w:rPr>
            <w:instrText xml:space="preserve"> PAGEREF _heading=h.lnxbz9 \h </w:instrText>
          </w:r>
          <w:r w:rsidR="004D05E4">
            <w:rPr>
              <w:noProof/>
            </w:rPr>
          </w:r>
          <w:r w:rsidR="004D05E4">
            <w:rPr>
              <w:noProof/>
            </w:rPr>
            <w:fldChar w:fldCharType="separate"/>
          </w:r>
          <w:r w:rsidR="00387761">
            <w:rPr>
              <w:noProof/>
            </w:rPr>
            <w:t>22</w:t>
          </w:r>
          <w:r w:rsidR="004D05E4">
            <w:rPr>
              <w:noProof/>
            </w:rPr>
            <w:fldChar w:fldCharType="end"/>
          </w:r>
          <w:r w:rsidR="004D05E4">
            <w:fldChar w:fldCharType="end"/>
          </w:r>
        </w:p>
      </w:sdtContent>
    </w:sdt>
    <w:p w:rsidR="00BE46B0" w:rsidRDefault="004D05E4">
      <w:pPr>
        <w:jc w:val="center"/>
        <w:rPr>
          <w:b/>
        </w:rPr>
      </w:pPr>
      <w:r>
        <w:br w:type="page"/>
      </w:r>
    </w:p>
    <w:p w:rsidR="00BE46B0" w:rsidRDefault="004D05E4">
      <w:pPr>
        <w:pStyle w:val="Heading1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0" w:name="_heading=h.gjdgxs" w:colFirst="0" w:colLast="0"/>
      <w:bookmarkEnd w:id="0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1. Mô hình hóa robot dạng tay máy theo lý thuyết DH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1" w:name="_heading=h.30j0zll" w:colFirst="0" w:colLast="0"/>
      <w:bookmarkEnd w:id="1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1.1. Xây dựng mô hình toán học của Robot </w:t>
      </w:r>
    </w:p>
    <w:p w:rsidR="00BE46B0" w:rsidRDefault="004D05E4">
      <w:r>
        <w:t>Mô hình robot được mô tả như hình 1.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6119185" cy="4432300"/>
            <wp:effectExtent l="0" t="0" r="0" b="0"/>
            <wp:docPr id="49" name="image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9185" cy="4432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. Mô hình động học robot 5 DOF</w:t>
      </w:r>
    </w:p>
    <w:p w:rsidR="00BE46B0" w:rsidRDefault="004D05E4">
      <w:r>
        <w:t>Robot gồm 5 khâu ứng với 5 bậc tự do. Khớp 1 là khớp quay q</w:t>
      </w:r>
      <w:r>
        <w:rPr>
          <w:vertAlign w:val="subscript"/>
        </w:rPr>
        <w:t>1</w:t>
      </w:r>
      <w:r>
        <w:t>. Khớp 2 là khớp tịnh tiến q</w:t>
      </w:r>
      <w:r>
        <w:rPr>
          <w:vertAlign w:val="subscript"/>
        </w:rPr>
        <w:t>2</w:t>
      </w:r>
      <w:r>
        <w:t>. Khớp 3 là khớp quay q</w:t>
      </w:r>
      <w:r>
        <w:rPr>
          <w:vertAlign w:val="subscript"/>
        </w:rPr>
        <w:t>3</w:t>
      </w:r>
      <w:r>
        <w:t>. Khớp 4 là khớp quay q</w:t>
      </w:r>
      <w:r>
        <w:rPr>
          <w:vertAlign w:val="subscript"/>
        </w:rPr>
        <w:t>4</w:t>
      </w:r>
      <w:r>
        <w:rPr>
          <w:sz w:val="36"/>
          <w:szCs w:val="36"/>
          <w:vertAlign w:val="subscript"/>
        </w:rPr>
        <w:t xml:space="preserve"> </w:t>
      </w:r>
      <w:r>
        <w:t>và khớp 5 là khớp quay q</w:t>
      </w:r>
      <w:r>
        <w:rPr>
          <w:vertAlign w:val="subscript"/>
        </w:rPr>
        <w:t>5</w:t>
      </w:r>
      <w:r>
        <w:t xml:space="preserve">. Điểm E là điểm thao tác cuối. </w:t>
      </w:r>
    </w:p>
    <w:p w:rsidR="00BE46B0" w:rsidRDefault="004D05E4">
      <w:r>
        <w:t>Hệ tọa độ cố định là (Oxyz)</w:t>
      </w:r>
      <w:r>
        <w:rPr>
          <w:vertAlign w:val="subscript"/>
        </w:rPr>
        <w:t>0</w:t>
      </w:r>
      <w:r>
        <w:t>. Hệ tọa độ (Oxyz)</w:t>
      </w:r>
      <w:r>
        <w:rPr>
          <w:vertAlign w:val="subscript"/>
        </w:rPr>
        <w:t xml:space="preserve">1 </w:t>
      </w:r>
      <w:r>
        <w:t>được gắn ở vị trí gốc O</w:t>
      </w:r>
      <w:r>
        <w:rPr>
          <w:vertAlign w:val="subscript"/>
        </w:rPr>
        <w:t>1</w:t>
      </w:r>
      <w:r>
        <w:t>. Gốc tọa độ O</w:t>
      </w:r>
      <w:r>
        <w:rPr>
          <w:vertAlign w:val="subscript"/>
        </w:rPr>
        <w:t>0</w:t>
      </w:r>
      <w:r>
        <w:t xml:space="preserve"> trùng với O</w:t>
      </w:r>
      <w:r>
        <w:rPr>
          <w:vertAlign w:val="subscript"/>
        </w:rPr>
        <w:t>1</w:t>
      </w:r>
      <w:r>
        <w:t>. Hệ tọa độ (Oxyz)</w:t>
      </w:r>
      <w:r>
        <w:rPr>
          <w:vertAlign w:val="subscript"/>
        </w:rPr>
        <w:t xml:space="preserve">2 </w:t>
      </w:r>
      <w:r>
        <w:t>được gắn ở vị trí gốc O</w:t>
      </w:r>
      <w:r>
        <w:rPr>
          <w:vertAlign w:val="subscript"/>
        </w:rPr>
        <w:t>2</w:t>
      </w:r>
      <w:r>
        <w:t>. Hệ tọa độ (Oxyz)</w:t>
      </w:r>
      <w:r>
        <w:rPr>
          <w:vertAlign w:val="subscript"/>
        </w:rPr>
        <w:t xml:space="preserve">3 </w:t>
      </w:r>
      <w:r>
        <w:t>được gắn ở vị trí gốc O</w:t>
      </w:r>
      <w:r>
        <w:rPr>
          <w:vertAlign w:val="subscript"/>
        </w:rPr>
        <w:t>3</w:t>
      </w:r>
      <w:r>
        <w:t>. Hệ tọa độ (Oxyz)</w:t>
      </w:r>
      <w:r>
        <w:rPr>
          <w:vertAlign w:val="subscript"/>
        </w:rPr>
        <w:t xml:space="preserve">4 </w:t>
      </w:r>
      <w:r>
        <w:t>được gắn ở vị trí gốc O</w:t>
      </w:r>
      <w:r>
        <w:rPr>
          <w:vertAlign w:val="subscript"/>
        </w:rPr>
        <w:t>4</w:t>
      </w:r>
      <w:r>
        <w:t>. Hệ tọa độ (Oxyz)</w:t>
      </w:r>
      <w:r>
        <w:rPr>
          <w:vertAlign w:val="subscript"/>
        </w:rPr>
        <w:t xml:space="preserve">5 </w:t>
      </w:r>
      <w:r>
        <w:t>được gắn ở vị trí gốc O</w:t>
      </w:r>
      <w:r>
        <w:rPr>
          <w:vertAlign w:val="subscript"/>
        </w:rPr>
        <w:t>5</w:t>
      </w:r>
      <w:r>
        <w:t>.</w:t>
      </w:r>
      <w:r>
        <w:rPr>
          <w:vertAlign w:val="subscript"/>
        </w:rPr>
        <w:t xml:space="preserve">     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2" w:name="_heading=h.1fob9te" w:colFirst="0" w:colLast="0"/>
      <w:bookmarkEnd w:id="2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1.2. Xây dựng các ma trận thuần nhất</w:t>
      </w:r>
    </w:p>
    <w:p w:rsidR="00BE46B0" w:rsidRDefault="004D05E4">
      <w:r>
        <w:t>Bảng thông số DH được lập và mô tả như Bảng 1.</w:t>
      </w:r>
    </w:p>
    <w:p w:rsidR="00BE46B0" w:rsidRDefault="00BE46B0"/>
    <w:p w:rsidR="00BE46B0" w:rsidRDefault="00BE46B0" w:rsidP="008B7951"/>
    <w:p w:rsidR="00BE46B0" w:rsidRDefault="004D05E4" w:rsidP="00525C19">
      <w:pPr>
        <w:jc w:val="center"/>
        <w:rPr>
          <w:b/>
        </w:rPr>
      </w:pPr>
      <w:r>
        <w:rPr>
          <w:b/>
        </w:rPr>
        <w:lastRenderedPageBreak/>
        <w:t>Bảng 1. Thông số DH</w:t>
      </w:r>
    </w:p>
    <w:tbl>
      <w:tblPr>
        <w:tblStyle w:val="a"/>
        <w:tblW w:w="5245" w:type="dxa"/>
        <w:tblInd w:w="19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59"/>
        <w:gridCol w:w="992"/>
        <w:gridCol w:w="993"/>
        <w:gridCol w:w="850"/>
        <w:gridCol w:w="851"/>
      </w:tblGrid>
      <w:tr w:rsidR="00BE46B0" w:rsidTr="00525C19">
        <w:tc>
          <w:tcPr>
            <w:tcW w:w="1559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Khâu</w:t>
            </w: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rPr>
                <w:sz w:val="36"/>
                <w:szCs w:val="36"/>
                <w:vertAlign w:val="subscript"/>
              </w:rPr>
              <w:object w:dxaOrig="25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9pt" o:ole="">
                  <v:imagedata r:id="rId10" o:title=""/>
                </v:shape>
                <o:OLEObject Type="Embed" ProgID="Equation.DSMT4" ShapeID="_x0000_i1025" DrawAspect="Content" ObjectID="_1683603847" r:id="rId11"/>
              </w:object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rPr>
                <w:sz w:val="36"/>
                <w:szCs w:val="36"/>
                <w:vertAlign w:val="subscript"/>
              </w:rPr>
              <w:object w:dxaOrig="285" w:dyaOrig="375">
                <v:shape id="_x0000_i1026" type="#_x0000_t75" style="width:14.3pt;height:18.9pt" o:ole="">
                  <v:imagedata r:id="rId12" o:title=""/>
                </v:shape>
                <o:OLEObject Type="Embed" ProgID="Equation.DSMT4" ShapeID="_x0000_i1026" DrawAspect="Content" ObjectID="_1683603848" r:id="rId13"/>
              </w:objec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rPr>
                <w:sz w:val="36"/>
                <w:szCs w:val="36"/>
                <w:vertAlign w:val="subscript"/>
              </w:rPr>
              <w:object w:dxaOrig="255" w:dyaOrig="375">
                <v:shape id="_x0000_i1027" type="#_x0000_t75" style="width:12.75pt;height:18.9pt" o:ole="">
                  <v:imagedata r:id="rId14" o:title=""/>
                </v:shape>
                <o:OLEObject Type="Embed" ProgID="Equation.DSMT4" ShapeID="_x0000_i1027" DrawAspect="Content" ObjectID="_1683603849" r:id="rId15"/>
              </w:objec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rPr>
                <w:sz w:val="36"/>
                <w:szCs w:val="36"/>
                <w:vertAlign w:val="subscript"/>
              </w:rPr>
              <w:object w:dxaOrig="300" w:dyaOrig="375">
                <v:shape id="_x0000_i1028" type="#_x0000_t75" style="width:14.8pt;height:18.9pt" o:ole="">
                  <v:imagedata r:id="rId16" o:title=""/>
                </v:shape>
                <o:OLEObject Type="Embed" ProgID="Equation.DSMT4" ShapeID="_x0000_i1028" DrawAspect="Content" ObjectID="_1683603850" r:id="rId17"/>
              </w:object>
            </w:r>
          </w:p>
        </w:tc>
      </w:tr>
      <w:tr w:rsidR="00BE46B0" w:rsidTr="00525C19">
        <w:trPr>
          <w:trHeight w:val="990"/>
        </w:trPr>
        <w:tc>
          <w:tcPr>
            <w:tcW w:w="1559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Khâu 1</w:t>
            </w: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vertAlign w:val="superscript"/>
              </w:rPr>
            </w:pPr>
            <w:r>
              <w:t>q</w:t>
            </w:r>
            <w:r>
              <w:rPr>
                <w:vertAlign w:val="subscript"/>
              </w:rPr>
              <w:t>1</w:t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q</w:t>
            </w:r>
            <w:r>
              <w:rPr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</w:tr>
      <w:tr w:rsidR="00BE46B0" w:rsidTr="00525C19">
        <w:tc>
          <w:tcPr>
            <w:tcW w:w="1559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Khâu 2</w:t>
            </w: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L</w:t>
            </w:r>
            <w:r>
              <w:rPr>
                <w:vertAlign w:val="subscript"/>
              </w:rPr>
              <w:t>2</w: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rPr>
                <w:noProof/>
                <w:sz w:val="36"/>
                <w:szCs w:val="36"/>
                <w:vertAlign w:val="subscript"/>
              </w:rPr>
              <w:drawing>
                <wp:inline distT="0" distB="0" distL="114300" distR="114300">
                  <wp:extent cx="190500" cy="447675"/>
                  <wp:effectExtent l="0" t="0" r="0" b="0"/>
                  <wp:docPr id="12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447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6B0" w:rsidTr="00525C19">
        <w:trPr>
          <w:trHeight w:val="990"/>
        </w:trPr>
        <w:tc>
          <w:tcPr>
            <w:tcW w:w="1559" w:type="dxa"/>
            <w:vMerge w:val="restart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Khâu 3</w:t>
            </w: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q</w:t>
            </w:r>
            <w:r>
              <w:rPr>
                <w:vertAlign w:val="subscript"/>
              </w:rPr>
              <w:t>3</w:t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L</w:t>
            </w:r>
            <w:r>
              <w:rPr>
                <w:vertAlign w:val="subscript"/>
              </w:rPr>
              <w:t>3</w: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</w:tr>
      <w:tr w:rsidR="00BE46B0" w:rsidTr="00525C19">
        <w:trPr>
          <w:trHeight w:val="950"/>
        </w:trPr>
        <w:tc>
          <w:tcPr>
            <w:tcW w:w="1559" w:type="dxa"/>
            <w:vMerge/>
            <w:vAlign w:val="center"/>
          </w:tcPr>
          <w:p w:rsidR="00BE46B0" w:rsidRDefault="00BE46B0" w:rsidP="00525C19">
            <w:pPr>
              <w:jc w:val="center"/>
            </w:pP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sz w:val="36"/>
                <w:szCs w:val="36"/>
                <w:vertAlign w:val="subscript"/>
              </w:rPr>
            </w:pPr>
            <w:r>
              <w:rPr>
                <w:noProof/>
                <w:sz w:val="36"/>
                <w:szCs w:val="36"/>
                <w:vertAlign w:val="subscript"/>
              </w:rPr>
              <w:drawing>
                <wp:inline distT="0" distB="0" distL="114300" distR="114300">
                  <wp:extent cx="190500" cy="445453"/>
                  <wp:effectExtent l="0" t="0" r="0" b="0"/>
                  <wp:docPr id="19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44545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sz w:val="36"/>
                <w:szCs w:val="36"/>
                <w:vertAlign w:val="subscript"/>
              </w:rPr>
            </w:pPr>
            <w:r>
              <w:t>0</w: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rPr>
                <w:noProof/>
                <w:sz w:val="36"/>
                <w:szCs w:val="36"/>
                <w:vertAlign w:val="subscript"/>
              </w:rPr>
              <w:drawing>
                <wp:inline distT="0" distB="0" distL="114300" distR="114300">
                  <wp:extent cx="190500" cy="447675"/>
                  <wp:effectExtent l="0" t="0" r="0" b="0"/>
                  <wp:docPr id="28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447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6B0" w:rsidTr="00525C19">
        <w:tc>
          <w:tcPr>
            <w:tcW w:w="1559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Khâu 4</w:t>
            </w: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sz w:val="36"/>
                <w:szCs w:val="36"/>
                <w:vertAlign w:val="subscript"/>
              </w:rPr>
            </w:pPr>
            <w:r>
              <w:t>q</w:t>
            </w:r>
            <w:r>
              <w:rPr>
                <w:vertAlign w:val="subscript"/>
              </w:rPr>
              <w:t>4</w:t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L</w:t>
            </w:r>
            <w:r>
              <w:rPr>
                <w:vertAlign w:val="subscript"/>
              </w:rPr>
              <w:t>4</w: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sz w:val="36"/>
                <w:szCs w:val="36"/>
                <w:vertAlign w:val="subscript"/>
              </w:rPr>
            </w:pPr>
            <w:r>
              <w:rPr>
                <w:noProof/>
                <w:sz w:val="36"/>
                <w:szCs w:val="36"/>
                <w:vertAlign w:val="subscript"/>
              </w:rPr>
              <w:drawing>
                <wp:inline distT="114300" distB="114300" distL="114300" distR="114300">
                  <wp:extent cx="349989" cy="529054"/>
                  <wp:effectExtent l="0" t="0" r="0" b="0"/>
                  <wp:docPr id="47" name="image3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6.png"/>
                          <pic:cNvPicPr preferRelativeResize="0"/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989" cy="529054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6B0" w:rsidTr="00525C19">
        <w:trPr>
          <w:trHeight w:val="1065"/>
        </w:trPr>
        <w:tc>
          <w:tcPr>
            <w:tcW w:w="1559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Khâu 5</w:t>
            </w:r>
          </w:p>
        </w:tc>
        <w:tc>
          <w:tcPr>
            <w:tcW w:w="992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sz w:val="36"/>
                <w:szCs w:val="36"/>
                <w:vertAlign w:val="subscript"/>
              </w:rPr>
            </w:pPr>
            <w:r>
              <w:t>q</w:t>
            </w:r>
            <w:r>
              <w:rPr>
                <w:vertAlign w:val="subscript"/>
              </w:rPr>
              <w:t>5</w:t>
            </w:r>
          </w:p>
        </w:tc>
        <w:tc>
          <w:tcPr>
            <w:tcW w:w="993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850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  <w:rPr>
                <w:sz w:val="36"/>
                <w:szCs w:val="36"/>
                <w:vertAlign w:val="subscript"/>
              </w:rPr>
            </w:pPr>
            <w:r>
              <w:t>L</w:t>
            </w:r>
            <w:r>
              <w:rPr>
                <w:vertAlign w:val="subscript"/>
              </w:rPr>
              <w:t>5</w:t>
            </w:r>
          </w:p>
        </w:tc>
        <w:tc>
          <w:tcPr>
            <w:tcW w:w="851" w:type="dxa"/>
            <w:vAlign w:val="center"/>
          </w:tcPr>
          <w:p w:rsidR="00BE46B0" w:rsidRDefault="004D05E4" w:rsidP="00525C19">
            <w:pPr>
              <w:spacing w:line="360" w:lineRule="auto"/>
              <w:jc w:val="center"/>
            </w:pPr>
            <w:r>
              <w:t>0</w:t>
            </w:r>
          </w:p>
        </w:tc>
      </w:tr>
    </w:tbl>
    <w:p w:rsidR="00BE46B0" w:rsidRDefault="00BE46B0" w:rsidP="00525C19">
      <w:pPr>
        <w:jc w:val="center"/>
      </w:pPr>
    </w:p>
    <w:p w:rsidR="00BE46B0" w:rsidRDefault="004D05E4">
      <w:pPr>
        <w:rPr>
          <w:b/>
          <w:vertAlign w:val="subscript"/>
        </w:rPr>
      </w:pPr>
      <w:r>
        <w:t xml:space="preserve">Ma trận chuyển đổi thuần nhất khâu 1 là </w:t>
      </w:r>
      <w:r>
        <w:rPr>
          <w:b/>
        </w:rPr>
        <w:t>H</w:t>
      </w:r>
      <w:r>
        <w:rPr>
          <w:b/>
          <w:vertAlign w:val="subscript"/>
        </w:rPr>
        <w:t>1</w:t>
      </w:r>
    </w:p>
    <w:p w:rsidR="00BE46B0" w:rsidRDefault="004D05E4">
      <w:pPr>
        <w:jc w:val="center"/>
      </w:pPr>
      <w:r>
        <w:rPr>
          <w:noProof/>
          <w:sz w:val="36"/>
          <w:szCs w:val="36"/>
          <w:vertAlign w:val="subscript"/>
        </w:rPr>
        <w:drawing>
          <wp:inline distT="114300" distB="114300" distL="114300" distR="114300">
            <wp:extent cx="3971925" cy="1971675"/>
            <wp:effectExtent l="0" t="0" r="0" b="0"/>
            <wp:docPr id="40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971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rPr>
          <w:b/>
          <w:sz w:val="36"/>
          <w:szCs w:val="36"/>
          <w:vertAlign w:val="subscript"/>
        </w:rPr>
      </w:pPr>
      <w:r>
        <w:t xml:space="preserve">Ma trận chuyển đổi thuần nhất khâu 2 là </w:t>
      </w:r>
      <w:r>
        <w:rPr>
          <w:b/>
        </w:rPr>
        <w:t>H</w:t>
      </w:r>
      <w:r>
        <w:rPr>
          <w:b/>
          <w:vertAlign w:val="subscript"/>
        </w:rPr>
        <w:t>2</w:t>
      </w:r>
    </w:p>
    <w:p w:rsidR="00BE46B0" w:rsidRDefault="004D05E4">
      <w:pPr>
        <w:jc w:val="center"/>
      </w:pPr>
      <w:r>
        <w:rPr>
          <w:noProof/>
          <w:sz w:val="36"/>
          <w:szCs w:val="36"/>
          <w:vertAlign w:val="subscript"/>
        </w:rPr>
        <w:drawing>
          <wp:inline distT="114300" distB="114300" distL="114300" distR="114300">
            <wp:extent cx="2409825" cy="1819275"/>
            <wp:effectExtent l="0" t="0" r="0" b="0"/>
            <wp:docPr id="24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8192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rPr>
          <w:b/>
          <w:sz w:val="36"/>
          <w:szCs w:val="36"/>
          <w:vertAlign w:val="subscript"/>
        </w:rPr>
      </w:pPr>
      <w:r>
        <w:lastRenderedPageBreak/>
        <w:t xml:space="preserve">Ma trận chuyển đổi thuần nhất khâu 3 là </w:t>
      </w:r>
      <w:r>
        <w:rPr>
          <w:b/>
        </w:rPr>
        <w:t>H</w:t>
      </w:r>
      <w:r>
        <w:rPr>
          <w:b/>
          <w:vertAlign w:val="subscript"/>
        </w:rPr>
        <w:t>3</w:t>
      </w:r>
    </w:p>
    <w:p w:rsidR="00BE46B0" w:rsidRDefault="004D05E4">
      <w:pPr>
        <w:jc w:val="center"/>
        <w:rPr>
          <w:sz w:val="36"/>
          <w:szCs w:val="36"/>
          <w:vertAlign w:val="subscript"/>
        </w:rPr>
      </w:pPr>
      <w:r>
        <w:rPr>
          <w:noProof/>
          <w:sz w:val="36"/>
          <w:szCs w:val="36"/>
          <w:vertAlign w:val="subscript"/>
        </w:rPr>
        <w:drawing>
          <wp:inline distT="114300" distB="114300" distL="114300" distR="114300">
            <wp:extent cx="4876800" cy="1724025"/>
            <wp:effectExtent l="0" t="0" r="0" b="0"/>
            <wp:docPr id="39" name="image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png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724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rPr>
          <w:b/>
          <w:sz w:val="36"/>
          <w:szCs w:val="36"/>
          <w:vertAlign w:val="subscript"/>
        </w:rPr>
      </w:pPr>
      <w:r>
        <w:t xml:space="preserve">Ma trận chuyển đổi thuần nhất khâu 4 là </w:t>
      </w:r>
      <w:r>
        <w:rPr>
          <w:b/>
        </w:rPr>
        <w:t>H</w:t>
      </w:r>
      <w:r>
        <w:rPr>
          <w:b/>
          <w:vertAlign w:val="subscript"/>
        </w:rPr>
        <w:t>4</w:t>
      </w:r>
    </w:p>
    <w:p w:rsidR="00BE46B0" w:rsidRDefault="004D05E4">
      <w:pPr>
        <w:jc w:val="center"/>
      </w:pPr>
      <w:r>
        <w:rPr>
          <w:noProof/>
          <w:sz w:val="36"/>
          <w:szCs w:val="36"/>
          <w:vertAlign w:val="subscript"/>
        </w:rPr>
        <w:drawing>
          <wp:inline distT="114300" distB="114300" distL="114300" distR="114300">
            <wp:extent cx="4295775" cy="1838325"/>
            <wp:effectExtent l="0" t="0" r="0" b="0"/>
            <wp:docPr id="31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838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rPr>
          <w:b/>
          <w:sz w:val="36"/>
          <w:szCs w:val="36"/>
          <w:vertAlign w:val="subscript"/>
        </w:rPr>
      </w:pPr>
      <w:r>
        <w:t xml:space="preserve">Ma trận chuyển đổi thuần nhất khâu 5 là </w:t>
      </w:r>
      <w:r>
        <w:rPr>
          <w:b/>
        </w:rPr>
        <w:t>H</w:t>
      </w:r>
      <w:r>
        <w:rPr>
          <w:b/>
          <w:vertAlign w:val="subscript"/>
        </w:rPr>
        <w:t>5</w:t>
      </w:r>
    </w:p>
    <w:p w:rsidR="00BE46B0" w:rsidRDefault="004D05E4">
      <w:pPr>
        <w:jc w:val="center"/>
      </w:pPr>
      <w:r>
        <w:rPr>
          <w:noProof/>
          <w:sz w:val="36"/>
          <w:szCs w:val="36"/>
          <w:vertAlign w:val="subscript"/>
        </w:rPr>
        <w:drawing>
          <wp:inline distT="114300" distB="114300" distL="114300" distR="114300">
            <wp:extent cx="4648200" cy="1771650"/>
            <wp:effectExtent l="0" t="0" r="0" b="0"/>
            <wp:docPr id="21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771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BE46B0">
      <w:pPr>
        <w:jc w:val="left"/>
        <w:rPr>
          <w:sz w:val="36"/>
          <w:szCs w:val="36"/>
          <w:vertAlign w:val="subscript"/>
        </w:rPr>
      </w:pPr>
    </w:p>
    <w:p w:rsidR="00BE46B0" w:rsidRDefault="004D05E4">
      <w:pPr>
        <w:rPr>
          <w:b/>
          <w:vertAlign w:val="subscript"/>
        </w:rPr>
      </w:pPr>
      <w:r>
        <w:t xml:space="preserve">Ma trận chuyển đổi thuần nhất khâu thao tác cuối so với hệ tọa độ cố định là </w:t>
      </w:r>
      <w:r>
        <w:rPr>
          <w:b/>
        </w:rPr>
        <w:t>D</w:t>
      </w:r>
      <w:r>
        <w:rPr>
          <w:b/>
          <w:vertAlign w:val="subscript"/>
        </w:rPr>
        <w:t>5</w:t>
      </w:r>
    </w:p>
    <w:sdt>
      <w:sdtPr>
        <w:tag w:val="goog_rdk_0"/>
        <w:id w:val="-1438365590"/>
      </w:sdtPr>
      <w:sdtEndPr/>
      <w:sdtContent>
        <w:p w:rsidR="00BE46B0" w:rsidRDefault="004D05E4">
          <w:pPr>
            <w:jc w:val="center"/>
            <w:rPr>
              <w:b/>
            </w:rPr>
          </w:pPr>
          <w:r>
            <w:rPr>
              <w:b/>
            </w:rPr>
            <w:t>D</w:t>
          </w:r>
          <w:r>
            <w:rPr>
              <w:b/>
              <w:vertAlign w:val="subscript"/>
            </w:rPr>
            <w:t>5</w:t>
          </w:r>
          <w:r>
            <w:rPr>
              <w:b/>
            </w:rPr>
            <w:t>=D</w:t>
          </w:r>
          <w:r>
            <w:rPr>
              <w:b/>
              <w:vertAlign w:val="subscript"/>
            </w:rPr>
            <w:t>1</w:t>
          </w:r>
          <w:r>
            <w:rPr>
              <w:b/>
            </w:rPr>
            <w:t>D</w:t>
          </w:r>
          <w:r>
            <w:rPr>
              <w:b/>
              <w:vertAlign w:val="subscript"/>
            </w:rPr>
            <w:t>2</w:t>
          </w:r>
          <w:r>
            <w:rPr>
              <w:b/>
            </w:rPr>
            <w:t>D</w:t>
          </w:r>
          <w:r>
            <w:rPr>
              <w:b/>
              <w:vertAlign w:val="subscript"/>
            </w:rPr>
            <w:t>3</w:t>
          </w:r>
          <w:r>
            <w:rPr>
              <w:b/>
            </w:rPr>
            <w:t>D</w:t>
          </w:r>
          <w:r>
            <w:rPr>
              <w:b/>
              <w:vertAlign w:val="subscript"/>
            </w:rPr>
            <w:t>4</w:t>
          </w:r>
          <w:r>
            <w:rPr>
              <w:b/>
            </w:rPr>
            <w:t>D</w:t>
          </w:r>
          <w:r>
            <w:rPr>
              <w:b/>
              <w:vertAlign w:val="subscript"/>
            </w:rPr>
            <w:t>5</w:t>
          </w:r>
        </w:p>
      </w:sdtContent>
    </w:sdt>
    <w:p w:rsidR="00BE46B0" w:rsidRDefault="004D05E4">
      <w:pPr>
        <w:rPr>
          <w:highlight w:val="yellow"/>
        </w:rPr>
      </w:pPr>
      <w:r>
        <w:t xml:space="preserve">Tọa độ điểm thao tác: </w:t>
      </w:r>
    </w:p>
    <w:p w:rsidR="00BE46B0" w:rsidRDefault="004D05E4">
      <w:pPr>
        <w:rPr>
          <w:highlight w:val="yellow"/>
        </w:rPr>
      </w:pPr>
      <w:r>
        <w:t>x</w:t>
      </w:r>
      <w:r>
        <w:rPr>
          <w:vertAlign w:val="subscript"/>
        </w:rPr>
        <w:t>E</w:t>
      </w:r>
      <w:r>
        <w:t xml:space="preserve"> = -L5 * cos(q5) * cos(q4) * sin(q3) * cos(q1) + L5 * cos(q5) * sin(q4) * sin(q1) - cos(q1) * cos(q3) * L5 * sin(q5) + cos(q1) * L3 * cos(q3) + cos(q1) * cos(q3) * L4 + cos(q1) * L2</w:t>
      </w:r>
    </w:p>
    <w:p w:rsidR="00BE46B0" w:rsidRDefault="004D05E4">
      <w:r>
        <w:lastRenderedPageBreak/>
        <w:t>y</w:t>
      </w:r>
      <w:r>
        <w:rPr>
          <w:vertAlign w:val="subscript"/>
        </w:rPr>
        <w:t xml:space="preserve">E </w:t>
      </w:r>
      <w:r>
        <w:t>= -L5 * cos(q5) * cos(q4) * sin(q3) * sin(q1) - L5 * cos(q5) * sin(q4) * cos(q1) - sin(q1) * cos(q3) * L5 * sin(q5) + sin(q1) * L3 * cos(q3) + sin(q1) * cos(q3) * L4 + sin(q1) * L2</w:t>
      </w:r>
    </w:p>
    <w:p w:rsidR="00BE46B0" w:rsidRDefault="004D05E4">
      <w:r>
        <w:t>z</w:t>
      </w:r>
      <w:r>
        <w:rPr>
          <w:vertAlign w:val="subscript"/>
        </w:rPr>
        <w:t>E</w:t>
      </w:r>
      <w:r>
        <w:t xml:space="preserve"> = cos(q3) * cos(q4) * L5 * cos(q5) - sin(q3) * L5 * sin(q5) + sin(q3) * L4 + L3 * sin(q3) + q2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3" w:name="_heading=h.3znysh7" w:colFirst="0" w:colLast="0"/>
      <w:bookmarkEnd w:id="3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1.3. Mô hình robot dạng 3D trên phần mềm (Solidworks, Inventor, …)</w:t>
      </w:r>
    </w:p>
    <w:p w:rsidR="00BE46B0" w:rsidRDefault="004D05E4">
      <w:r>
        <w:t xml:space="preserve">Mô hình robot dạng 3D được mô tả như hình 2. 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5495925" cy="4819650"/>
            <wp:effectExtent l="0" t="0" r="0" b="0"/>
            <wp:docPr id="16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4819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2. Mô hình 3D của robot</w:t>
      </w:r>
    </w:p>
    <w:p w:rsidR="00BE46B0" w:rsidRDefault="004D05E4">
      <w:pPr>
        <w:pStyle w:val="Heading1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4" w:name="_heading=h.2et92p0" w:colFirst="0" w:colLast="0"/>
      <w:bookmarkEnd w:id="4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2. Giải bài toán động học thuận</w:t>
      </w:r>
    </w:p>
    <w:p w:rsidR="00BE46B0" w:rsidRDefault="004D05E4">
      <w:pPr>
        <w:rPr>
          <w:b/>
        </w:rPr>
      </w:pPr>
      <w:r>
        <w:rPr>
          <w:b/>
        </w:rPr>
        <w:t xml:space="preserve">Thông số hình học của robot: </w:t>
      </w:r>
    </w:p>
    <w:p w:rsidR="00BE46B0" w:rsidRDefault="004D05E4">
      <w:pPr>
        <w:numPr>
          <w:ilvl w:val="0"/>
          <w:numId w:val="3"/>
        </w:numPr>
      </w:pPr>
      <w:r>
        <w:t>Chiều dài khâu</w:t>
      </w:r>
    </w:p>
    <w:p w:rsidR="00BE46B0" w:rsidRDefault="004D05E4">
      <w:pPr>
        <w:ind w:left="720"/>
        <w:rPr>
          <w:color w:val="000000"/>
        </w:rPr>
      </w:pPr>
      <w:r>
        <w:rPr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color w:val="000000"/>
        </w:rPr>
        <w:t>=1;  L</w:t>
      </w:r>
      <w:r>
        <w:rPr>
          <w:color w:val="000000"/>
          <w:vertAlign w:val="subscript"/>
        </w:rPr>
        <w:t>2</w:t>
      </w:r>
      <w:r>
        <w:rPr>
          <w:color w:val="000000"/>
        </w:rPr>
        <w:t>=0.5; L</w:t>
      </w:r>
      <w:r>
        <w:rPr>
          <w:color w:val="000000"/>
          <w:vertAlign w:val="subscript"/>
        </w:rPr>
        <w:t>3</w:t>
      </w:r>
      <w:r>
        <w:rPr>
          <w:color w:val="000000"/>
        </w:rPr>
        <w:t>=0.2; L</w:t>
      </w:r>
      <w:r>
        <w:rPr>
          <w:color w:val="000000"/>
          <w:vertAlign w:val="subscript"/>
        </w:rPr>
        <w:t>4</w:t>
      </w:r>
      <w:r>
        <w:rPr>
          <w:color w:val="000000"/>
        </w:rPr>
        <w:t>=0.2; L</w:t>
      </w:r>
      <w:r>
        <w:rPr>
          <w:color w:val="000000"/>
          <w:vertAlign w:val="subscript"/>
        </w:rPr>
        <w:t>5</w:t>
      </w:r>
      <w:r>
        <w:rPr>
          <w:color w:val="000000"/>
        </w:rPr>
        <w:t>=0.5</w:t>
      </w:r>
    </w:p>
    <w:p w:rsidR="00BE46B0" w:rsidRDefault="004D05E4">
      <w:pPr>
        <w:numPr>
          <w:ilvl w:val="0"/>
          <w:numId w:val="3"/>
        </w:numPr>
      </w:pPr>
      <w:r>
        <w:t>Giới hạn góc khớp</w:t>
      </w:r>
    </w:p>
    <w:p w:rsidR="00BE46B0" w:rsidRDefault="004D05E4">
      <w:pPr>
        <w:ind w:left="720"/>
      </w:pPr>
      <w:r>
        <w:t>q</w:t>
      </w:r>
      <w:r>
        <w:rPr>
          <w:vertAlign w:val="subscript"/>
        </w:rPr>
        <w:t>1</w:t>
      </w:r>
      <w:r>
        <w:t xml:space="preserve"> = -135*pi/180:0.5:135*pi/180</w:t>
      </w:r>
    </w:p>
    <w:p w:rsidR="00BE46B0" w:rsidRDefault="004D05E4">
      <w:pPr>
        <w:ind w:left="720"/>
      </w:pPr>
      <w:r>
        <w:lastRenderedPageBreak/>
        <w:t>q</w:t>
      </w:r>
      <w:r>
        <w:rPr>
          <w:vertAlign w:val="subscript"/>
        </w:rPr>
        <w:t>2</w:t>
      </w:r>
      <w:r>
        <w:t xml:space="preserve"> = 0.5:0.5:L1</w:t>
      </w:r>
    </w:p>
    <w:p w:rsidR="00BE46B0" w:rsidRDefault="004D05E4">
      <w:pPr>
        <w:ind w:left="720"/>
      </w:pPr>
      <w:r>
        <w:t>q</w:t>
      </w:r>
      <w:r>
        <w:rPr>
          <w:vertAlign w:val="subscript"/>
        </w:rPr>
        <w:t>3</w:t>
      </w:r>
      <w:r>
        <w:t xml:space="preserve"> = -90*pi/180:0.5:90*pi/18</w:t>
      </w:r>
    </w:p>
    <w:p w:rsidR="00BE46B0" w:rsidRDefault="004D05E4">
      <w:pPr>
        <w:ind w:left="720"/>
      </w:pPr>
      <w:r>
        <w:t>q</w:t>
      </w:r>
      <w:r>
        <w:rPr>
          <w:vertAlign w:val="subscript"/>
        </w:rPr>
        <w:t>4</w:t>
      </w:r>
      <w:r>
        <w:t xml:space="preserve"> = -180*pi/180:0.5:135*pi/180</w:t>
      </w:r>
    </w:p>
    <w:p w:rsidR="00BE46B0" w:rsidRDefault="004D05E4">
      <w:pPr>
        <w:ind w:left="720"/>
      </w:pPr>
      <w:r>
        <w:t>q</w:t>
      </w:r>
      <w:r>
        <w:rPr>
          <w:vertAlign w:val="subscript"/>
        </w:rPr>
        <w:t>5</w:t>
      </w:r>
      <w:r>
        <w:t xml:space="preserve"> = -30*pi/180:0.5:30*pi/180</w:t>
      </w:r>
    </w:p>
    <w:p w:rsidR="00BE46B0" w:rsidRDefault="00BE46B0">
      <w:pPr>
        <w:ind w:left="720"/>
        <w:rPr>
          <w:b/>
        </w:rPr>
      </w:pP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5" w:name="_heading=h.gi0c5v8c5563" w:colFirst="0" w:colLast="0"/>
      <w:bookmarkEnd w:id="5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2.1. Giải bài toán động học thuận với quỹ đạo khớp cho trước</w:t>
      </w:r>
    </w:p>
    <w:p w:rsidR="00BE46B0" w:rsidRDefault="004D05E4">
      <w:pPr>
        <w:rPr>
          <w:i/>
        </w:rPr>
      </w:pPr>
      <w:r>
        <w:rPr>
          <w:i/>
        </w:rPr>
        <w:t>a. Quỹ đạo khớp cho trước</w:t>
      </w:r>
    </w:p>
    <w:p w:rsidR="00BE46B0" w:rsidRDefault="004D05E4">
      <w:r>
        <w:t>q1=sin(t)(rad)</w:t>
      </w:r>
    </w:p>
    <w:p w:rsidR="00BE46B0" w:rsidRDefault="004D05E4">
      <w:r>
        <w:t>q2=0.05*t(m)</w:t>
      </w:r>
    </w:p>
    <w:p w:rsidR="00BE46B0" w:rsidRDefault="004D05E4">
      <w:r>
        <w:t>q3=cos(t)(rad)</w:t>
      </w:r>
    </w:p>
    <w:p w:rsidR="00BE46B0" w:rsidRDefault="004D05E4">
      <w:r>
        <w:t>q4=sin(t)(rad)</w:t>
      </w:r>
    </w:p>
    <w:p w:rsidR="00BE46B0" w:rsidRDefault="004D05E4">
      <w:r>
        <w:t>q5=cos(t)(rad)</w:t>
      </w:r>
    </w:p>
    <w:p w:rsidR="00BE46B0" w:rsidRDefault="004D05E4">
      <w:r>
        <w:t>b. Mô hình Simulink</w:t>
      </w:r>
    </w:p>
    <w:p w:rsidR="00BE46B0" w:rsidRDefault="004D05E4">
      <w:r>
        <w:t xml:space="preserve">Mô hình giải bài toán thuận được mô tả như hình 3. Thời gian mô phỏng: </w:t>
      </w:r>
      <w:r>
        <w:rPr>
          <w:sz w:val="36"/>
          <w:szCs w:val="36"/>
          <w:vertAlign w:val="subscript"/>
        </w:rPr>
        <w:object w:dxaOrig="1005" w:dyaOrig="360">
          <v:shape id="_x0000_i1029" type="#_x0000_t75" style="width:50.55pt;height:17.85pt" o:ole="">
            <v:imagedata r:id="rId26" o:title=""/>
          </v:shape>
          <o:OLEObject Type="Embed" ProgID="Equation.DSMT4" ShapeID="_x0000_i1029" DrawAspect="Content" ObjectID="_1683603851" r:id="rId27"/>
        </w:objec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6119185" cy="2781300"/>
            <wp:effectExtent l="0" t="0" r="0" b="0"/>
            <wp:docPr id="22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9185" cy="278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3. Mô hình Simulink giải bài toán động học thuận</w:t>
      </w:r>
    </w:p>
    <w:p w:rsidR="00BE46B0" w:rsidRDefault="004D05E4">
      <w:r>
        <w:t>Code trong Khối “</w:t>
      </w:r>
      <w:r>
        <w:rPr>
          <w:b/>
        </w:rPr>
        <w:t>Dau vao</w:t>
      </w:r>
      <w:r>
        <w:t xml:space="preserve">”: 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color w:val="0000FF"/>
          <w:sz w:val="20"/>
          <w:szCs w:val="20"/>
        </w:rPr>
        <w:t xml:space="preserve">function </w:t>
      </w:r>
      <w:r w:rsidRPr="00387761">
        <w:rPr>
          <w:rFonts w:ascii="Courier New" w:eastAsia="Courier New" w:hAnsi="Courier New" w:cs="Courier New"/>
          <w:sz w:val="20"/>
          <w:szCs w:val="20"/>
        </w:rPr>
        <w:t>q  = fcn(t)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1=sin(t)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2=0.07*t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3=cos(t)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4=0.25*sin(t)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5=0.75*cos(t)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=zeros(5,1)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lastRenderedPageBreak/>
        <w:t>q(1,1)=q1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(2,1)=q2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(3,1)=q3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(4,1)=q4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q(5,1)=q5;</w:t>
      </w:r>
    </w:p>
    <w:p w:rsidR="00BE46B0" w:rsidRPr="00387761" w:rsidRDefault="004D05E4">
      <w:pPr>
        <w:jc w:val="left"/>
        <w:rPr>
          <w:rFonts w:ascii="Courier New" w:eastAsia="Courier New" w:hAnsi="Courier New" w:cs="Courier New"/>
          <w:color w:val="0000FF"/>
          <w:sz w:val="20"/>
          <w:szCs w:val="20"/>
        </w:rPr>
      </w:pPr>
      <w:r w:rsidRPr="00387761">
        <w:rPr>
          <w:rFonts w:ascii="Courier New" w:eastAsia="Courier New" w:hAnsi="Courier New" w:cs="Courier New"/>
          <w:color w:val="0000FF"/>
          <w:sz w:val="20"/>
          <w:szCs w:val="20"/>
        </w:rPr>
        <w:t>end</w:t>
      </w:r>
    </w:p>
    <w:p w:rsidR="00BE46B0" w:rsidRDefault="00BE46B0">
      <w:pPr>
        <w:jc w:val="left"/>
        <w:rPr>
          <w:rFonts w:ascii="Courier New" w:eastAsia="Courier New" w:hAnsi="Courier New" w:cs="Courier New"/>
          <w:sz w:val="24"/>
          <w:szCs w:val="24"/>
        </w:rPr>
      </w:pPr>
    </w:p>
    <w:sdt>
      <w:sdtPr>
        <w:tag w:val="goog_rdk_1"/>
        <w:id w:val="-1499108493"/>
      </w:sdtPr>
      <w:sdtEndPr/>
      <w:sdtContent>
        <w:p w:rsidR="00BE46B0" w:rsidRDefault="004D05E4">
          <w:r>
            <w:t>Code trong Khối “</w:t>
          </w:r>
          <w:r>
            <w:rPr>
              <w:b/>
            </w:rPr>
            <w:t>PT Dong hoc</w:t>
          </w:r>
          <w:r>
            <w:t>”:</w:t>
          </w:r>
        </w:p>
      </w:sdtContent>
    </w:sdt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color w:val="0000FF"/>
          <w:sz w:val="20"/>
          <w:szCs w:val="20"/>
        </w:rPr>
        <w:t xml:space="preserve">function </w:t>
      </w:r>
      <w:r>
        <w:rPr>
          <w:rFonts w:ascii="Courier New" w:eastAsia="Courier New" w:hAnsi="Courier New" w:cs="Courier New"/>
          <w:sz w:val="20"/>
          <w:szCs w:val="20"/>
        </w:rPr>
        <w:t>[xE,yE, zE] = fcn(q1,q2,q3,q4,q5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L2 = 0.5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L3 = 0.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L4 = 0.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L5 = 0.5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xE=-L5 * cos(q4) * cos(q1) * sin(q3) * cos(q5) + L5 * sin(q4) * sin(q1) * cos(q5) - cos(q1) * cos(q3) * L5 * sin(q5) + cos(q1) * L3 * cos(q3) + cos(q1) * cos(q3) * L4 + cos(q1) * L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yE=-L5 * cos(q4) * sin(q1) * sin(q3) * cos(q5) - L5 * sin(q4) * cos(q1) * cos(q5) - sin(q1) * cos(q3) * L5 * sin(q5) + sin(q1) * L3 * cos(q3) + sin(q1) * cos(q3) * L4 + sin(q1) * L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zE=cos(q3) * cos(q4) * L5 * cos(q5) - sin(q3) * L5 * sin(q5) + sin(q3) * L4 + L3 * sin(q3) + q2;</w:t>
      </w:r>
    </w:p>
    <w:p w:rsidR="00BE46B0" w:rsidRDefault="004D05E4">
      <w:pPr>
        <w:jc w:val="left"/>
        <w:rPr>
          <w:rFonts w:ascii="Courier New" w:eastAsia="Courier New" w:hAnsi="Courier New" w:cs="Courier New"/>
          <w:color w:val="0000FF"/>
          <w:sz w:val="20"/>
          <w:szCs w:val="20"/>
        </w:rPr>
      </w:pPr>
      <w:r>
        <w:rPr>
          <w:rFonts w:ascii="Courier New" w:eastAsia="Courier New" w:hAnsi="Courier New" w:cs="Courier New"/>
          <w:color w:val="0000FF"/>
          <w:sz w:val="20"/>
          <w:szCs w:val="20"/>
        </w:rPr>
        <w:t>end</w:t>
      </w:r>
    </w:p>
    <w:p w:rsidR="00BE46B0" w:rsidRDefault="00BE46B0">
      <w:pPr>
        <w:jc w:val="left"/>
        <w:rPr>
          <w:b/>
        </w:rPr>
      </w:pPr>
    </w:p>
    <w:p w:rsidR="00BE46B0" w:rsidRDefault="004D05E4">
      <w:pPr>
        <w:jc w:val="left"/>
        <w:rPr>
          <w:b/>
        </w:rPr>
      </w:pPr>
      <w:r>
        <w:rPr>
          <w:b/>
        </w:rPr>
        <w:t>Kết quả mô phỏng bài toán động học thuận</w:t>
      </w:r>
    </w:p>
    <w:p w:rsidR="00BE46B0" w:rsidRDefault="004D05E4">
      <w:pPr>
        <w:jc w:val="left"/>
        <w:rPr>
          <w:b/>
        </w:rPr>
      </w:pPr>
      <w:r>
        <w:rPr>
          <w:b/>
        </w:rPr>
        <w:t>Đầu vào: quy luật biến khớp q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3406317" cy="2998152"/>
            <wp:effectExtent l="0" t="0" r="0" b="0"/>
            <wp:docPr id="42" name="image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8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6317" cy="299815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4: Đồ thị biến khớp q</w:t>
      </w:r>
    </w:p>
    <w:p w:rsidR="00BE46B0" w:rsidRDefault="004D05E4">
      <w:pPr>
        <w:jc w:val="left"/>
        <w:rPr>
          <w:b/>
        </w:rPr>
      </w:pPr>
      <w:r>
        <w:rPr>
          <w:b/>
        </w:rPr>
        <w:lastRenderedPageBreak/>
        <w:t>Đầu ra</w:t>
      </w:r>
    </w:p>
    <w:p w:rsidR="00BE46B0" w:rsidRDefault="004D05E4">
      <w:pPr>
        <w:jc w:val="left"/>
      </w:pPr>
      <w:r>
        <w:t xml:space="preserve">Tọa độ X, Y, Z như hình 5. </w:t>
      </w:r>
    </w:p>
    <w:p w:rsidR="00BE46B0" w:rsidRDefault="004D05E4">
      <w:pPr>
        <w:jc w:val="center"/>
        <w:rPr>
          <w:b/>
        </w:rPr>
      </w:pPr>
      <w:r>
        <w:rPr>
          <w:noProof/>
        </w:rPr>
        <w:drawing>
          <wp:inline distT="114300" distB="114300" distL="114300" distR="114300">
            <wp:extent cx="2488166" cy="2375580"/>
            <wp:effectExtent l="0" t="0" r="0" b="0"/>
            <wp:docPr id="15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8166" cy="23755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114300" distB="114300" distL="114300" distR="114300">
            <wp:extent cx="2474115" cy="2363032"/>
            <wp:effectExtent l="0" t="0" r="0" b="0"/>
            <wp:docPr id="14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4115" cy="236303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noProof/>
        </w:rPr>
        <w:drawing>
          <wp:inline distT="114300" distB="114300" distL="114300" distR="114300">
            <wp:extent cx="2678903" cy="2402727"/>
            <wp:effectExtent l="0" t="0" r="0" b="0"/>
            <wp:docPr id="32" name="image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8903" cy="240272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5. Tọa độ điểm thao tác cuối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6" w:name="_heading=h.3dy6vkm" w:colFirst="0" w:colLast="0"/>
      <w:bookmarkEnd w:id="6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2.2. Xác định không gian làm việc</w:t>
      </w:r>
    </w:p>
    <w:p w:rsidR="00BE46B0" w:rsidRDefault="004D05E4">
      <w:r>
        <w:t>Căn cứ vào chiều dài khâu, giới hạn khớp và phương trình động học, xác định không gian làm việc: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2528350" cy="2165757"/>
            <wp:effectExtent l="0" t="0" r="0" b="0"/>
            <wp:docPr id="29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8350" cy="21657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114300" distB="114300" distL="114300" distR="114300">
            <wp:extent cx="2597940" cy="2184631"/>
            <wp:effectExtent l="0" t="0" r="0" b="0"/>
            <wp:docPr id="44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7940" cy="218463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6: Không gian làm việc của robot</w:t>
      </w:r>
    </w:p>
    <w:p w:rsidR="00BE46B0" w:rsidRDefault="004D05E4">
      <w:pPr>
        <w:pStyle w:val="Heading1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7" w:name="_heading=h.1t3h5sf" w:colFirst="0" w:colLast="0"/>
      <w:bookmarkEnd w:id="7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3. Giải bài toán động học ngược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8" w:name="_heading=h.4d34og8" w:colFirst="0" w:colLast="0"/>
      <w:bookmarkEnd w:id="8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3.1. Quỹ đạo điểm thao tác cho trước</w:t>
      </w:r>
    </w:p>
    <w:p w:rsidR="00BE46B0" w:rsidRDefault="004D05E4">
      <w:r>
        <w:t>x</w:t>
      </w:r>
      <w:r>
        <w:rPr>
          <w:vertAlign w:val="subscript"/>
        </w:rPr>
        <w:t xml:space="preserve">E </w:t>
      </w:r>
      <w:r>
        <w:t>= -L5 * cos(q5) * cos(q4) * sin(q3) * cos(q1) + L5 * cos(q5) * sin(q4) * sin(q1) - cos(q1) * cos(q3) * L5 * sin(q5) + cos(q1) * L3 * cos(q3) + cos(q1) * cos(q3) * L4 + cos(q1) * L2</w:t>
      </w:r>
    </w:p>
    <w:p w:rsidR="00BE46B0" w:rsidRDefault="004D05E4">
      <w:r>
        <w:t>y</w:t>
      </w:r>
      <w:r>
        <w:rPr>
          <w:vertAlign w:val="subscript"/>
        </w:rPr>
        <w:t>E</w:t>
      </w:r>
      <w:r>
        <w:t xml:space="preserve"> = -L5 * cos(q5) * cos(q4) * sin(q3) * sin(q1) - L5 * cos(q5) * sin(q4) * cos(q1) - sin(q1) * cos(q3) * L5 * sin(q5) + sin(q1) * L3 * cos(q3) + sin(q1) * cos(q3) * L4 + sin(q1) * L2</w:t>
      </w:r>
    </w:p>
    <w:p w:rsidR="00BE46B0" w:rsidRDefault="004D05E4">
      <w:r>
        <w:t>z</w:t>
      </w:r>
      <w:r>
        <w:rPr>
          <w:vertAlign w:val="subscript"/>
        </w:rPr>
        <w:t>E</w:t>
      </w:r>
      <w:r>
        <w:t xml:space="preserve"> = cos(q3) * cos(q4) * L5 * cos(q5) - sin(q3) * L5 * sin(q5) + sin(q3) * L4 + L3 * sin(q3) + q2</w:t>
      </w:r>
    </w:p>
    <w:p w:rsidR="00BE46B0" w:rsidRDefault="004D05E4">
      <w:pPr>
        <w:numPr>
          <w:ilvl w:val="0"/>
          <w:numId w:val="5"/>
        </w:numPr>
      </w:pPr>
      <w:r>
        <w:t>Đồ thị quỹ đạo thao tác mong muốn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4610100" cy="4318000"/>
            <wp:effectExtent l="0" t="0" r="0" b="6350"/>
            <wp:docPr id="35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10555" cy="431842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inh 7: Đồ thị thao tác mong muốn</w:t>
      </w:r>
    </w:p>
    <w:p w:rsidR="00BE46B0" w:rsidRDefault="004D05E4">
      <w:pPr>
        <w:pStyle w:val="Heading2"/>
        <w:rPr>
          <w:b/>
        </w:rPr>
      </w:pPr>
      <w:bookmarkStart w:id="9" w:name="_heading=h.2s8eyo1" w:colFirst="0" w:colLast="0"/>
      <w:bookmarkEnd w:id="9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3.2. Giải bài toán động học ngược bằng phương pháp số</w:t>
      </w:r>
    </w:p>
    <w:p w:rsidR="00BE46B0" w:rsidRDefault="004D05E4">
      <w:pPr>
        <w:rPr>
          <w:b/>
        </w:rPr>
      </w:pPr>
      <w:r>
        <w:rPr>
          <w:b/>
        </w:rPr>
        <w:t>- Chương trình chạy “AVG1”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cl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clear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 Parameters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lastRenderedPageBreak/>
        <w:t>[L1,L2,L3,L4,L5,R,h]=bien(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 Vi tri ban dau cua diem thao tac E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xx_0=0.9;yy_0=0;zz_0=0.9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X_0=[xx_0;yy_0;zz_0];% Vec to vi tri E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 Gia tri gan dung cua goc khop ban dau, su dung auto cad de xac dinh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1_0=0;q2_0=0.9;q3_0=0;q4_0=1.570796327;q5_0=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 Tinh chinh xac gia tri goc khop ban dau q_0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n=1:1:10^10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Jnd_0=Jacobian(q1_0,q2_0,q3_0,q4_0,q5_0); % Tinh ma tran Jacobian theo q_0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[xE_0,yE_0,zE_0]=donghocthuan(q1_0,q2_0,q3_0,q4_0,q5_0);% tinh lai xx_0, yy_0 theo q_0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X_0=[xE_0;yE_0;zE_0]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delta_q_0 = Jnd_0*(X_0 - XX_0);% Tinh gia tri hieu chinh delta_q_0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 Tinh lai cac gia tri q_0 hieu chinh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1_0 = q1_0 + delta_q_0(1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2_0 = q2_0 + delta_q_0(2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3_0 = q3_0 + delta_q_0(3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4_0 = q4_0 + delta_q_0(4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5_0 = q5_0 + delta_q_0(5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 khai bao do chinh xac can thiet va tao vong lap tinh toa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ss=10^(-10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if abs(delta_q_0(1,1)) &lt; ss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if abs(delta_q_0(2,1)) &lt; ss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if abs(delta_q_0(3,1)) &lt; ss 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if abs(delta_q_0(4,1)) &lt; ss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    if abs(delta_q_0(5,1)) &lt; ss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        break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n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 Xac nhan cac gia tri q_0 chinh xac sau khi hieu chinh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1=q1_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2=q2_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3=q3_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4=q4_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5=q5_0;</w:t>
      </w:r>
    </w:p>
    <w:p w:rsidR="00BE46B0" w:rsidRDefault="00BE46B0">
      <w:pPr>
        <w:jc w:val="left"/>
        <w:rPr>
          <w:rFonts w:ascii="Courier New" w:eastAsia="Courier New" w:hAnsi="Courier New" w:cs="Courier New"/>
          <w:sz w:val="20"/>
          <w:szCs w:val="20"/>
        </w:rPr>
      </w:pP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 Thuat toan ap dung cho toan bo quy dao x, y, z cho truo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lastRenderedPageBreak/>
        <w:t>% bien thoi gia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dt=0.1; % Khai bao buoc thoi gian chay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t_max=10; % Khai bao thoi gia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syms tt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t=0:dt:t_max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[Xd,dXd]=quy_dao(t); % Vi tri va van toc diem E cho truoc theo thoi gian t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Jnd=Jacobian(q1,q2,q3,q4,q5); % Tinh ma tran Jacobian theo q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dX=[dXd(1);dXd(2);dXd(3)]; % Vec to van toc diem thao tac E cho truo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q=[q1;q2;q3;q4;q5]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dq=Jnd*dX; % Van toc goc khop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k=1:1:10^5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_k=q + dq*dt; % Tinh gia tri goc khop trong vong lap bien k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1=q_k(1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2=q_k(2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3=q_k(3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4=q_k(4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5=q_k(5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Jnd_real=Jacobian(q1,q2,q3,q4,q5); % Tinh lai gia tri ma tran Jacobia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[xE,yE,zE]=donghocthuan(q1,q2,q3,q4,q5); % Tinh lai quy dao diem E tu q tim duo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q=[xE;yE;zE]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[Xd,dXd]=quy_dao(t);% Goi quy dao mong mu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m=[Xd(1);Xd(2);Xd(3)]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Delta_q = Jnd_real*(Xm - Xq);% Tinh sai lech goc khop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 khai bao do chinh xac can thiet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ss1=10^(-5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if abs(Delta_q(1,1)) &lt; ss1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if abs(Delta_q(2,1)) &lt; ss1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if abs(Delta_q(3,1)) &lt; ss1          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if abs(Delta_q(4,1)) &lt; ss1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    if abs(Delta_q(5,1)) &lt; ss1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        break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    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end    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k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 Tinh lai gia tri goc khop chinh xa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1 = q1 + Delta_q(1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2 = q2 + Delta_q(2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3 = q3 + Delta_q(3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lastRenderedPageBreak/>
        <w:t xml:space="preserve">    q4 = q4 + Delta_q(4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q5 = q5 + Delta_q(5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 Tinh lai quy dao lan nua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[xE_tinhlai,yE_tinhlai,zE_tinhlai]=donghocthuan(q1,q2,q3,q4,q5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% Thiet lap vecto sai so quy dao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X=xE-xE_tinhlai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Y=yE-yE_tinhlai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Z=zE-zE_tinhlai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 Ve do thi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 Do thi cac bien khop - ket qua bai toan dong hoc nguo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igure(1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(t,q1,'r.',t,q2,'g.',t,q3,'b.',t,q4,'m.',t,q5,'c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ax1 = subplot(2,1,1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plot(ax1,t,q1,'r.',t,q4,'y.',t,q5,'m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ax2 = subplot(2,1,2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%plot(ax2,t,q2,'g.',t,q3,'b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label('time (sec)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label('Bien khop q1, q2, q3, q4, va q5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% Do thi quy dao thao ta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figure(2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(t,xE_tinhlai,'r.',t,yE_tinhlai,'g.',t,zE_tinhlai,'b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label('time (sec)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label('Do thi quy dao thao tac tinh lai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% Do thi sai so quy dao thao ta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figure(3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(t,eX,'r.',t,eY,'g.',t,eZ,'b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label('time (sec)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label('Do thi quy dao thao tac tinh lai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 Bieu dien co cau chuyen dong de kiem tra tinh chinh xac tu q1, q2, q3 tim duoc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figure(4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P1=[0 0 0]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viscircles([P1(3) P1(2)],0.005,'Color','r'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 Mo phong quy dao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%%%%%%%%%%%% den doan nay mk cha hieu j nua roi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curve=animatedline('Linewidth',1.5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lastRenderedPageBreak/>
        <w:t>set(gca,'xlim',[-2 2],'Ylim',[-1 3],'Zlim',[-2 2]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view(43,24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xlabel('X(m)'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ylabel('Y(m)'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zlabel('Z(m)');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t_q1=0:0.01:1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_khau_1=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_khau_1=0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z_khau_1=q2*t_q1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3(x_khau_1,y_khau_1,z_khau_1,'b.',0,0,q2,'r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t_q2=0:0.08:1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_khau_2=cos(q1) * L2*t_q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_khau_2=sin(q1) * L2*t_q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z_khau_2=q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3(x_khau_2,y_khau_2,z_khau_2,'y.',cos(q1) * L2 ,sin(q1) * L2,q2 ,'g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t_q3=0:0.08:1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_khau_3=cos(q1)*L3*cos(q3)*t_q3 + cos(q1)*L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_khau_3=sin(q1) * (L3 * cos(q3)*t_q3 + L2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z_khau_3=L3 * sin(q3)*t_q3 + q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3(x_khau_3,y_khau_3,z_khau_3,'r.',cos(q1) * (L3 * cos(q3) + L2),sin(q1) * (L3 * cos(q3) + L2),L3 * sin(q3) + q2,'b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BE46B0">
      <w:pPr>
        <w:jc w:val="left"/>
        <w:rPr>
          <w:rFonts w:ascii="Courier New" w:eastAsia="Courier New" w:hAnsi="Courier New" w:cs="Courier New"/>
          <w:sz w:val="20"/>
          <w:szCs w:val="20"/>
        </w:rPr>
      </w:pP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t_q4=0:0.08:1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x_khau_4=cos(q1) * (L3 * cos(q3) + cos(q3) * L4*t_q4 + L2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_khau_4=sin(q1) * (L3 * cos(q3) + cos(q3) * L4*t_q4 + L2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z_khau_4=(sin(q3) * L4 *t_q4 + L3 * sin(q3) + q2)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3(x_khau_4,y_khau_4,z_khau_4,'y.',cos(q1) * (L3 * cos(q3) + cos(q3) * L4 + L2) ,sin(q1) * (L3 * cos(q3) + cos(q3) * L4 + L2),sin(q3) * L4 + L3 * sin(q3) + q2 ,'g.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for t_q5=0:0.08:1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lastRenderedPageBreak/>
        <w:t xml:space="preserve">    x_khau_5=(-L5 * cos(q5) * cos(q4) * sin(q3) * cos(q1) + L5 * cos(q5) * sin(q4) * sin(q1) - cos(q1) * cos(q3) * L5 * sin(q5))*t_q5 + cos(q1) * L3 * cos(q3) + cos(q1) * cos(q3) * L4 + cos(q1) * L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y_khau_5=(-L5 * cos(q5) * cos(q4) * sin(q3) * sin(q1) - L5 * cos(q5) * sin(q4) * cos(q1) - sin(q1) * cos(q3) * L5 * sin(q5))*t_q5 + sin(q1) * L3 * cos(q3) + sin(q1) * cos(q3) * L4 + sin(q1) * L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z_khau_5=(cos(q3) * cos(q4) * L5 * cos(q5) - sin(q3) * L5 * sin(q5))*t_q5 + sin(q3) * L4 + L3 * sin(q3) + q2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plot3(x_khau_5,y_khau_5,z_khau_5,'r.',xE_tinhlai,yE_tinhlai,zE_tinhlai,'bo')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    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M(:,:) = getframe;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 xml:space="preserve">pause(0.05) 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hol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grid on</w:t>
      </w:r>
    </w:p>
    <w:p w:rsidR="00BE46B0" w:rsidRDefault="004D05E4">
      <w:pPr>
        <w:jc w:val="left"/>
        <w:rPr>
          <w:rFonts w:ascii="Courier New" w:eastAsia="Courier New" w:hAnsi="Courier New" w:cs="Courier New"/>
          <w:sz w:val="20"/>
          <w:szCs w:val="20"/>
        </w:rPr>
      </w:pPr>
      <w:r>
        <w:rPr>
          <w:rFonts w:ascii="Courier New" w:eastAsia="Courier New" w:hAnsi="Courier New" w:cs="Courier New"/>
          <w:sz w:val="20"/>
          <w:szCs w:val="20"/>
        </w:rPr>
        <w:t>end</w:t>
      </w:r>
    </w:p>
    <w:p w:rsidR="00BE46B0" w:rsidRDefault="00BE46B0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</w:p>
    <w:p w:rsidR="00BE46B0" w:rsidRDefault="004D05E4">
      <w:pPr>
        <w:spacing w:line="240" w:lineRule="auto"/>
        <w:jc w:val="left"/>
        <w:rPr>
          <w:rFonts w:ascii="Courier New" w:eastAsia="Courier New" w:hAnsi="Courier New" w:cs="Courier New"/>
          <w:b/>
          <w:sz w:val="24"/>
          <w:szCs w:val="24"/>
        </w:rPr>
      </w:pPr>
      <w:r>
        <w:rPr>
          <w:rFonts w:ascii="Courier New" w:eastAsia="Courier New" w:hAnsi="Courier New" w:cs="Courier New"/>
          <w:sz w:val="24"/>
          <w:szCs w:val="24"/>
        </w:rPr>
        <w:t xml:space="preserve">- </w:t>
      </w:r>
      <w:sdt>
        <w:sdtPr>
          <w:tag w:val="goog_rdk_2"/>
          <w:id w:val="-2103719961"/>
        </w:sdtPr>
        <w:sdtEndPr/>
        <w:sdtContent>
          <w:r>
            <w:rPr>
              <w:rFonts w:ascii="Cousine" w:eastAsia="Cousine" w:hAnsi="Cousine" w:cs="Cousine"/>
              <w:b/>
              <w:sz w:val="24"/>
              <w:szCs w:val="24"/>
            </w:rPr>
            <w:t>Khai báo thông số “bien”</w:t>
          </w:r>
        </w:sdtContent>
      </w:sdt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function [L1,L2,L3,L4,L5,R,h]=bien()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L1 = 1;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L2 = 0.5;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L3 = 0.2;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L4 = 0.2;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L5 = 0.5;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R=0.15;</w:t>
      </w:r>
    </w:p>
    <w:p w:rsidR="00BE46B0" w:rsidRPr="00387761" w:rsidRDefault="004D05E4">
      <w:pPr>
        <w:spacing w:line="240" w:lineRule="auto"/>
        <w:jc w:val="left"/>
        <w:rPr>
          <w:rFonts w:ascii="Courier New" w:eastAsia="Courier New" w:hAnsi="Courier New" w:cs="Courier New"/>
          <w:sz w:val="20"/>
          <w:szCs w:val="20"/>
        </w:rPr>
      </w:pPr>
      <w:r w:rsidRPr="00387761">
        <w:rPr>
          <w:rFonts w:ascii="Courier New" w:eastAsia="Courier New" w:hAnsi="Courier New" w:cs="Courier New"/>
          <w:sz w:val="20"/>
          <w:szCs w:val="20"/>
        </w:rPr>
        <w:t>h=0.02;</w:t>
      </w:r>
    </w:p>
    <w:p w:rsidR="00BE46B0" w:rsidRDefault="00BE46B0">
      <w:pPr>
        <w:spacing w:line="240" w:lineRule="auto"/>
        <w:jc w:val="left"/>
        <w:rPr>
          <w:rFonts w:ascii="Courier New" w:eastAsia="Courier New" w:hAnsi="Courier New" w:cs="Courier New"/>
          <w:sz w:val="24"/>
          <w:szCs w:val="24"/>
        </w:rPr>
      </w:pPr>
    </w:p>
    <w:p w:rsidR="00BE46B0" w:rsidRDefault="00BE46B0">
      <w:pPr>
        <w:spacing w:line="240" w:lineRule="auto"/>
        <w:jc w:val="left"/>
        <w:rPr>
          <w:rFonts w:ascii="Courier New" w:eastAsia="Courier New" w:hAnsi="Courier New" w:cs="Courier New"/>
          <w:b/>
          <w:sz w:val="24"/>
          <w:szCs w:val="24"/>
        </w:rPr>
      </w:pPr>
    </w:p>
    <w:p w:rsidR="00BE46B0" w:rsidRDefault="004D05E4">
      <w:r>
        <w:t>Đồ thị (4 đồ thị): biến khớp q, xyz tính lại, sai số xyz (quỹ đạo mong muốn - quỹ đạo tính lại), hình 3D</w:t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4883940" cy="4354692"/>
            <wp:effectExtent l="0" t="0" r="0" b="0"/>
            <wp:docPr id="38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3940" cy="435469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7. Đồ thị biến khớp</w:t>
      </w:r>
    </w:p>
    <w:p w:rsidR="00BE46B0" w:rsidRDefault="004D05E4">
      <w:pPr>
        <w:jc w:val="center"/>
      </w:pPr>
      <w:r>
        <w:t xml:space="preserve"> </w:t>
      </w:r>
      <w:r>
        <w:rPr>
          <w:noProof/>
        </w:rPr>
        <w:drawing>
          <wp:inline distT="114300" distB="114300" distL="114300" distR="114300">
            <wp:extent cx="4685829" cy="4179252"/>
            <wp:effectExtent l="0" t="0" r="0" b="0"/>
            <wp:docPr id="36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85829" cy="417925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8. Đồ thị quỹ đạo thao tác tính lại</w:t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4591313" cy="4122413"/>
            <wp:effectExtent l="0" t="0" r="0" b="0"/>
            <wp:docPr id="26" name="image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1313" cy="412241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9. Sai số quỹ đạo thao tác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4604196" cy="4150677"/>
            <wp:effectExtent l="0" t="0" r="0" b="0"/>
            <wp:docPr id="48" name="image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2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4196" cy="415067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0. Mô hình 3D trong MATLAB</w:t>
      </w:r>
    </w:p>
    <w:p w:rsidR="00BE46B0" w:rsidRDefault="004D05E4">
      <w:pPr>
        <w:pStyle w:val="Heading1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10" w:name="_heading=h.17dp8vu" w:colFirst="0" w:colLast="0"/>
      <w:bookmarkEnd w:id="10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4. Giải bài toán động lực học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11" w:name="_heading=h.3rdcrjn" w:colFirst="0" w:colLast="0"/>
      <w:bookmarkEnd w:id="11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4.1. Xây dựng hệ phương trình động lực học</w:t>
      </w:r>
    </w:p>
    <w:p w:rsidR="00BE46B0" w:rsidRDefault="004D05E4">
      <w:r>
        <w:t xml:space="preserve">* Mô tả ma trận M, C, G, Tau với các phần tử (kích thước ma trận, các phần tử) </w:t>
      </w:r>
    </w:p>
    <w:p w:rsidR="00BE46B0" w:rsidRDefault="004D05E4">
      <w:r>
        <w:t>* Ma trận khối lượng M:</w:t>
      </w:r>
    </w:p>
    <w:p w:rsidR="00BE46B0" w:rsidRDefault="004D05E4">
      <w:pPr>
        <w:numPr>
          <w:ilvl w:val="0"/>
          <w:numId w:val="4"/>
        </w:numPr>
      </w:pPr>
      <w:r>
        <w:t>Ma trận khối lượng khâu 1</w:t>
      </w:r>
    </w:p>
    <w:p w:rsidR="00BE46B0" w:rsidRDefault="004D05E4">
      <w:pPr>
        <w:ind w:left="720"/>
        <w:jc w:val="center"/>
      </w:pPr>
      <w:bookmarkStart w:id="12" w:name="_GoBack"/>
      <w:bookmarkEnd w:id="12"/>
      <w:r>
        <w:rPr>
          <w:noProof/>
        </w:rPr>
        <w:drawing>
          <wp:inline distT="114300" distB="114300" distL="114300" distR="114300">
            <wp:extent cx="3533775" cy="2390775"/>
            <wp:effectExtent l="0" t="0" r="0" b="0"/>
            <wp:docPr id="11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390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numPr>
          <w:ilvl w:val="0"/>
          <w:numId w:val="7"/>
        </w:numPr>
      </w:pPr>
      <w:r>
        <w:t>Ma trận khối lượng khâu 2</w:t>
      </w:r>
    </w:p>
    <w:p w:rsidR="00BE46B0" w:rsidRDefault="004D05E4" w:rsidP="008B7951">
      <w:pPr>
        <w:ind w:left="720"/>
        <w:jc w:val="center"/>
      </w:pPr>
      <w:r>
        <w:rPr>
          <w:noProof/>
        </w:rPr>
        <w:drawing>
          <wp:inline distT="114300" distB="114300" distL="114300" distR="114300">
            <wp:extent cx="3924300" cy="2409825"/>
            <wp:effectExtent l="0" t="0" r="0" b="0"/>
            <wp:docPr id="23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4098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numPr>
          <w:ilvl w:val="0"/>
          <w:numId w:val="7"/>
        </w:numPr>
      </w:pPr>
      <w:r>
        <w:t>Ma trận khối lượng khâu 3</w:t>
      </w:r>
    </w:p>
    <w:p w:rsidR="00BE46B0" w:rsidRDefault="004D05E4">
      <w:pPr>
        <w:ind w:left="720"/>
      </w:pPr>
      <w:r>
        <w:t>Các ma trận M, C, Tau còn lại trong file maple “</w:t>
      </w:r>
      <w:r>
        <w:rPr>
          <w:b/>
        </w:rPr>
        <w:t>new_dlh_051921</w:t>
      </w:r>
      <w:r>
        <w:t>”</w:t>
      </w:r>
    </w:p>
    <w:p w:rsidR="00BE46B0" w:rsidRDefault="00BE46B0">
      <w:pPr>
        <w:jc w:val="left"/>
      </w:pPr>
    </w:p>
    <w:p w:rsidR="00BE46B0" w:rsidRDefault="004D05E4">
      <w:pPr>
        <w:pStyle w:val="Heading2"/>
      </w:pPr>
      <w:bookmarkStart w:id="13" w:name="_heading=h.26in1rg" w:colFirst="0" w:colLast="0"/>
      <w:bookmarkEnd w:id="13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4.2. Giải bài toán động lực học thuận với quy luật momen dẫn động cho trước</w:t>
      </w:r>
    </w:p>
    <w:p w:rsidR="00BE46B0" w:rsidRDefault="004D05E4">
      <w:r>
        <w:t>* Hình vẽ mô hình Simulink</w:t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6119185" cy="2527300"/>
            <wp:effectExtent l="0" t="0" r="0" b="0"/>
            <wp:docPr id="37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9185" cy="2527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1 : Mô hình simulink giải bài toán động lực học thuận</w:t>
      </w:r>
    </w:p>
    <w:p w:rsidR="00BE46B0" w:rsidRDefault="004D05E4">
      <w:r>
        <w:t>* Codes</w:t>
      </w:r>
    </w:p>
    <w:p w:rsidR="00BE46B0" w:rsidRDefault="004D05E4">
      <w:pPr>
        <w:numPr>
          <w:ilvl w:val="0"/>
          <w:numId w:val="2"/>
        </w:numPr>
      </w:pPr>
      <w:r>
        <w:t>Code trong khối “</w:t>
      </w:r>
      <w:r>
        <w:rPr>
          <w:b/>
        </w:rPr>
        <w:t>Tau</w:t>
      </w:r>
      <w:r>
        <w:t>”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color w:val="4A86E8"/>
          <w:sz w:val="20"/>
          <w:szCs w:val="20"/>
        </w:rPr>
        <w:t>function</w:t>
      </w:r>
      <w:r w:rsidRPr="00387761">
        <w:rPr>
          <w:rFonts w:ascii="Courier New" w:hAnsi="Courier New" w:cs="Courier New"/>
          <w:sz w:val="20"/>
          <w:szCs w:val="20"/>
        </w:rPr>
        <w:t xml:space="preserve"> Tau = fcn(t)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1=25*10^(-20)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2=17.509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3=30*10^(-20)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4=27*10^(-20)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5=29*10^(-20)*sin(t);</w:t>
      </w:r>
    </w:p>
    <w:p w:rsidR="00BE46B0" w:rsidRPr="00387761" w:rsidRDefault="00BE46B0">
      <w:pPr>
        <w:ind w:left="720"/>
        <w:rPr>
          <w:rFonts w:ascii="Courier New" w:hAnsi="Courier New" w:cs="Courier New"/>
          <w:sz w:val="20"/>
          <w:szCs w:val="20"/>
        </w:rPr>
      </w:pP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=zeros(5,1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(1,1)=Tau1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(2,1)=Tau2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(3,1)=Tau3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(4,1)=Tau4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Tau(5,1)=Tau5;</w:t>
      </w:r>
    </w:p>
    <w:p w:rsidR="00BE46B0" w:rsidRDefault="004D05E4">
      <w:pPr>
        <w:numPr>
          <w:ilvl w:val="0"/>
          <w:numId w:val="8"/>
        </w:numPr>
      </w:pPr>
      <w:r>
        <w:t>Code trong khối “</w:t>
      </w:r>
      <w:r>
        <w:rPr>
          <w:b/>
        </w:rPr>
        <w:t>Dynamics</w:t>
      </w:r>
      <w:r>
        <w:t>”</w:t>
      </w:r>
    </w:p>
    <w:p w:rsidR="00BE46B0" w:rsidRDefault="004D05E4">
      <w:pPr>
        <w:ind w:left="720"/>
        <w:rPr>
          <w:b/>
        </w:rPr>
      </w:pPr>
      <w:r>
        <w:rPr>
          <w:b/>
        </w:rPr>
        <w:t>Nằm trong file matlab simulink “DLH_5DOF”</w:t>
      </w:r>
    </w:p>
    <w:p w:rsidR="00BE46B0" w:rsidRDefault="00BE46B0">
      <w:pPr>
        <w:ind w:left="720"/>
      </w:pPr>
    </w:p>
    <w:p w:rsidR="00BE46B0" w:rsidRDefault="004D05E4">
      <w:r>
        <w:rPr>
          <w:b/>
        </w:rPr>
        <w:t xml:space="preserve">* Đầu vào: </w:t>
      </w:r>
      <w:r>
        <w:t xml:space="preserve"> đồ thị lực hoặc mô men các khớp</w:t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4383878" cy="4664296"/>
            <wp:effectExtent l="0" t="0" r="0" b="0"/>
            <wp:docPr id="20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3878" cy="46642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2: Đồ thị momen lực</w:t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4643523" cy="4684077"/>
            <wp:effectExtent l="0" t="0" r="0" b="0"/>
            <wp:docPr id="18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3523" cy="468407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114300" distB="114300" distL="114300" distR="114300">
            <wp:extent cx="4698820" cy="4124292"/>
            <wp:effectExtent l="0" t="0" r="0" b="0"/>
            <wp:docPr id="27" name="image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/>
                    <pic:cNvPicPr preferRelativeResize="0"/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8820" cy="412429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3: Đồ thị đạo hàm cấp 2 ddq và đạo hàm cấp 1 dq của biến khớp</w:t>
      </w:r>
    </w:p>
    <w:p w:rsidR="00BE46B0" w:rsidRDefault="004D05E4">
      <w:r>
        <w:rPr>
          <w:b/>
        </w:rPr>
        <w:lastRenderedPageBreak/>
        <w:t xml:space="preserve">* Đầu ra: </w:t>
      </w:r>
      <w:r>
        <w:t>đồ thị các biến khớp</w:t>
      </w:r>
    </w:p>
    <w:p w:rsidR="00BE46B0" w:rsidRDefault="004D05E4">
      <w:r>
        <w:rPr>
          <w:noProof/>
        </w:rPr>
        <w:drawing>
          <wp:inline distT="114300" distB="114300" distL="114300" distR="114300">
            <wp:extent cx="2800607" cy="3045777"/>
            <wp:effectExtent l="0" t="0" r="0" b="0"/>
            <wp:docPr id="34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607" cy="304577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114300" distB="114300" distL="114300" distR="114300">
            <wp:extent cx="3185941" cy="3101359"/>
            <wp:effectExtent l="0" t="0" r="0" b="0"/>
            <wp:docPr id="45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5941" cy="310135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r>
        <w:rPr>
          <w:noProof/>
        </w:rPr>
        <w:drawing>
          <wp:inline distT="114300" distB="114300" distL="114300" distR="114300">
            <wp:extent cx="2752725" cy="3162333"/>
            <wp:effectExtent l="0" t="0" r="0" b="0"/>
            <wp:docPr id="30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3162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114300" distB="114300" distL="114300" distR="114300">
            <wp:extent cx="3203575" cy="3164662"/>
            <wp:effectExtent l="0" t="0" r="0" b="0"/>
            <wp:docPr id="46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8970" cy="31798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3438494" cy="3350577"/>
            <wp:effectExtent l="0" t="0" r="0" b="0"/>
            <wp:docPr id="17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494" cy="335057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4: Đồ thị biến khớp</w:t>
      </w:r>
    </w:p>
    <w:p w:rsidR="00BE46B0" w:rsidRDefault="004D05E4">
      <w:pPr>
        <w:pStyle w:val="Heading2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bookmarkStart w:id="14" w:name="_heading=h.lnxbz9" w:colFirst="0" w:colLast="0"/>
      <w:bookmarkEnd w:id="14"/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4.3. Giải bài toán động lực học ngược với quỹ đạo thao tác được lập trình ở mục 3.</w:t>
      </w:r>
    </w:p>
    <w:p w:rsidR="00BE46B0" w:rsidRDefault="004D05E4">
      <w:r>
        <w:t>* Hình vẽ mô hình Simulink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5428933" cy="3900208"/>
            <wp:effectExtent l="0" t="0" r="0" b="0"/>
            <wp:docPr id="13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8933" cy="39002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5: Mô hình simulink giải bài toán động lực học ngược</w:t>
      </w:r>
    </w:p>
    <w:p w:rsidR="00BE46B0" w:rsidRDefault="00BE46B0">
      <w:pPr>
        <w:jc w:val="center"/>
      </w:pPr>
    </w:p>
    <w:p w:rsidR="00BE46B0" w:rsidRDefault="00BE46B0">
      <w:pPr>
        <w:jc w:val="center"/>
      </w:pPr>
    </w:p>
    <w:p w:rsidR="00BE46B0" w:rsidRDefault="004D05E4">
      <w:r>
        <w:lastRenderedPageBreak/>
        <w:t>* Codes</w:t>
      </w:r>
    </w:p>
    <w:p w:rsidR="00BE46B0" w:rsidRDefault="004D05E4">
      <w:pPr>
        <w:numPr>
          <w:ilvl w:val="0"/>
          <w:numId w:val="6"/>
        </w:numPr>
      </w:pPr>
      <w:r>
        <w:t>Code trong khối “</w:t>
      </w:r>
      <w:r>
        <w:rPr>
          <w:b/>
        </w:rPr>
        <w:t>q,dq,ddq</w:t>
      </w:r>
      <w:r>
        <w:t>”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color w:val="4472C4" w:themeColor="accent1"/>
          <w:sz w:val="20"/>
          <w:szCs w:val="20"/>
        </w:rPr>
        <w:t>function</w:t>
      </w:r>
      <w:r w:rsidRPr="00387761">
        <w:rPr>
          <w:rFonts w:ascii="Courier New" w:hAnsi="Courier New" w:cs="Courier New"/>
          <w:sz w:val="20"/>
          <w:szCs w:val="20"/>
        </w:rPr>
        <w:t xml:space="preserve"> [q,dq,ddq] = fcn(t)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a=0.4; b=0.7; c=0.8; d=1; e=1.2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1 = a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2 = b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3 = c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4 = d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5 = e*sin(t);</w:t>
      </w:r>
    </w:p>
    <w:p w:rsidR="00BE46B0" w:rsidRPr="00387761" w:rsidRDefault="00BE46B0">
      <w:pPr>
        <w:ind w:left="720"/>
        <w:rPr>
          <w:rFonts w:ascii="Courier New" w:hAnsi="Courier New" w:cs="Courier New"/>
          <w:sz w:val="20"/>
          <w:szCs w:val="20"/>
        </w:rPr>
      </w:pP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=zeros(5,1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(1,1)=q1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(2,1)=q2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(3,1)=q3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(4,1)=q4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q(5,1)=q5;</w:t>
      </w:r>
    </w:p>
    <w:p w:rsidR="00BE46B0" w:rsidRPr="00387761" w:rsidRDefault="00BE46B0">
      <w:pPr>
        <w:ind w:left="720"/>
        <w:rPr>
          <w:rFonts w:ascii="Courier New" w:hAnsi="Courier New" w:cs="Courier New"/>
          <w:sz w:val="20"/>
          <w:szCs w:val="20"/>
        </w:rPr>
      </w:pP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1=a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2=-b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3=c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4=-d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5=e*cos(t);</w:t>
      </w:r>
    </w:p>
    <w:p w:rsidR="00BE46B0" w:rsidRPr="00387761" w:rsidRDefault="00BE46B0">
      <w:pPr>
        <w:ind w:left="720"/>
        <w:rPr>
          <w:rFonts w:ascii="Courier New" w:hAnsi="Courier New" w:cs="Courier New"/>
          <w:sz w:val="20"/>
          <w:szCs w:val="20"/>
        </w:rPr>
      </w:pP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=zeros(5,1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(1,1)=dq1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(2,1)=dq2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(3,1)=dq3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(4,1)=dq4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q(5,1)=dq5;</w:t>
      </w:r>
    </w:p>
    <w:p w:rsidR="00BE46B0" w:rsidRPr="00387761" w:rsidRDefault="00BE46B0">
      <w:pPr>
        <w:ind w:left="720"/>
        <w:rPr>
          <w:rFonts w:ascii="Courier New" w:hAnsi="Courier New" w:cs="Courier New"/>
          <w:sz w:val="20"/>
          <w:szCs w:val="20"/>
        </w:rPr>
      </w:pP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1=-a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2=-b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3=-c*sin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4=-d*cos(t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5=-e*sin(t);</w:t>
      </w:r>
    </w:p>
    <w:p w:rsidR="00BE46B0" w:rsidRPr="00387761" w:rsidRDefault="00BE46B0">
      <w:pPr>
        <w:ind w:left="720"/>
        <w:rPr>
          <w:rFonts w:ascii="Courier New" w:hAnsi="Courier New" w:cs="Courier New"/>
          <w:sz w:val="20"/>
          <w:szCs w:val="20"/>
        </w:rPr>
      </w:pP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=zeros(5,1)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(1,1)=ddq1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(2,1)=ddq2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(3,1)=ddq3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(4,1)=ddq4;</w:t>
      </w:r>
    </w:p>
    <w:p w:rsidR="00BE46B0" w:rsidRPr="00387761" w:rsidRDefault="004D05E4">
      <w:pPr>
        <w:ind w:left="720"/>
        <w:rPr>
          <w:rFonts w:ascii="Courier New" w:hAnsi="Courier New" w:cs="Courier New"/>
          <w:sz w:val="20"/>
          <w:szCs w:val="20"/>
        </w:rPr>
      </w:pPr>
      <w:r w:rsidRPr="00387761">
        <w:rPr>
          <w:rFonts w:ascii="Courier New" w:hAnsi="Courier New" w:cs="Courier New"/>
          <w:sz w:val="20"/>
          <w:szCs w:val="20"/>
        </w:rPr>
        <w:t>ddq(5,1)=ddq5;</w:t>
      </w:r>
    </w:p>
    <w:p w:rsidR="00BE46B0" w:rsidRPr="00387761" w:rsidRDefault="00BE46B0">
      <w:pPr>
        <w:rPr>
          <w:rFonts w:ascii="Courier New" w:hAnsi="Courier New" w:cs="Courier New"/>
          <w:sz w:val="20"/>
          <w:szCs w:val="20"/>
        </w:rPr>
      </w:pPr>
    </w:p>
    <w:p w:rsidR="00BE46B0" w:rsidRDefault="004D05E4">
      <w:pPr>
        <w:numPr>
          <w:ilvl w:val="0"/>
          <w:numId w:val="1"/>
        </w:numPr>
      </w:pPr>
      <w:r>
        <w:t>Code trong khối “</w:t>
      </w:r>
      <w:r>
        <w:rPr>
          <w:b/>
        </w:rPr>
        <w:t>PT DLH</w:t>
      </w:r>
      <w:r>
        <w:t>”</w:t>
      </w:r>
    </w:p>
    <w:p w:rsidR="00BE46B0" w:rsidRDefault="004D05E4">
      <w:pPr>
        <w:ind w:left="720"/>
        <w:rPr>
          <w:b/>
        </w:rPr>
      </w:pPr>
      <w:r>
        <w:rPr>
          <w:b/>
        </w:rPr>
        <w:t>Nằm trong file matlab simulink “DLHnguoc_5DOF”</w:t>
      </w:r>
    </w:p>
    <w:p w:rsidR="00BE46B0" w:rsidRDefault="00BE46B0">
      <w:pPr>
        <w:ind w:left="720"/>
        <w:rPr>
          <w:b/>
        </w:rPr>
      </w:pPr>
    </w:p>
    <w:p w:rsidR="00BE46B0" w:rsidRDefault="004D05E4">
      <w:r>
        <w:rPr>
          <w:b/>
        </w:rPr>
        <w:t xml:space="preserve">* Đầu vào: </w:t>
      </w:r>
      <w:r>
        <w:t xml:space="preserve"> đồ thị các biến khớp</w:t>
      </w:r>
    </w:p>
    <w:p w:rsidR="00387761" w:rsidRDefault="004D05E4" w:rsidP="00387761">
      <w:pPr>
        <w:jc w:val="center"/>
      </w:pPr>
      <w:r>
        <w:rPr>
          <w:noProof/>
        </w:rPr>
        <w:drawing>
          <wp:inline distT="114300" distB="114300" distL="114300" distR="114300">
            <wp:extent cx="4014281" cy="4014280"/>
            <wp:effectExtent l="0" t="0" r="5715" b="5715"/>
            <wp:docPr id="41" name="image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1.png"/>
                    <pic:cNvPicPr preferRelativeResize="0"/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8394" cy="401839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="00387761">
        <w:rPr>
          <w:noProof/>
        </w:rPr>
        <w:drawing>
          <wp:inline distT="114300" distB="114300" distL="114300" distR="114300" wp14:anchorId="1F8E7462" wp14:editId="3713A619">
            <wp:extent cx="4033736" cy="3722451"/>
            <wp:effectExtent l="0" t="0" r="5080" b="0"/>
            <wp:docPr id="2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9542" cy="372780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rPr>
          <w:noProof/>
        </w:rPr>
        <w:lastRenderedPageBreak/>
        <w:drawing>
          <wp:inline distT="114300" distB="114300" distL="114300" distR="114300">
            <wp:extent cx="4336253" cy="3898157"/>
            <wp:effectExtent l="0" t="0" r="0" b="0"/>
            <wp:docPr id="43" name="image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png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36253" cy="38981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6: Đồ thị biến khớp</w:t>
      </w:r>
    </w:p>
    <w:p w:rsidR="00BE46B0" w:rsidRDefault="00BE46B0">
      <w:pPr>
        <w:jc w:val="center"/>
      </w:pPr>
    </w:p>
    <w:p w:rsidR="00BE46B0" w:rsidRDefault="004D05E4">
      <w:r>
        <w:rPr>
          <w:b/>
        </w:rPr>
        <w:t xml:space="preserve">* Đầu ra: </w:t>
      </w:r>
      <w:r>
        <w:t>đồ thị lực hoặc mô men các khớp</w:t>
      </w:r>
    </w:p>
    <w:p w:rsidR="00BE46B0" w:rsidRDefault="004D05E4">
      <w:pPr>
        <w:jc w:val="center"/>
      </w:pPr>
      <w:r>
        <w:rPr>
          <w:noProof/>
        </w:rPr>
        <w:drawing>
          <wp:inline distT="114300" distB="114300" distL="114300" distR="114300">
            <wp:extent cx="4417215" cy="3971858"/>
            <wp:effectExtent l="0" t="0" r="0" b="0"/>
            <wp:docPr id="25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17215" cy="397185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E46B0" w:rsidRDefault="004D05E4">
      <w:pPr>
        <w:jc w:val="center"/>
      </w:pPr>
      <w:r>
        <w:t>Hình 17: Đồ thị momen các khớp</w:t>
      </w:r>
    </w:p>
    <w:sectPr w:rsidR="00BE46B0" w:rsidSect="00525C19">
      <w:footerReference w:type="default" r:id="rId56"/>
      <w:footerReference w:type="first" r:id="rId57"/>
      <w:pgSz w:w="11907" w:h="16840"/>
      <w:pgMar w:top="851" w:right="851" w:bottom="851" w:left="1418" w:header="720" w:footer="720" w:gutter="0"/>
      <w:pgNumType w:start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1365" w:rsidRDefault="00E01365">
      <w:pPr>
        <w:spacing w:line="240" w:lineRule="auto"/>
      </w:pPr>
      <w:r>
        <w:separator/>
      </w:r>
    </w:p>
  </w:endnote>
  <w:endnote w:type="continuationSeparator" w:id="0">
    <w:p w:rsidR="00E01365" w:rsidRDefault="00E013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sine">
    <w:altName w:val="Times New Roman"/>
    <w:charset w:val="00"/>
    <w:family w:val="auto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46B0" w:rsidRDefault="004D05E4">
    <w:pPr>
      <w:jc w:val="right"/>
    </w:pPr>
    <w:r>
      <w:fldChar w:fldCharType="begin"/>
    </w:r>
    <w:r>
      <w:instrText>PAGE</w:instrText>
    </w:r>
    <w:r>
      <w:fldChar w:fldCharType="separate"/>
    </w:r>
    <w:r w:rsidR="008B7951">
      <w:rPr>
        <w:noProof/>
      </w:rPr>
      <w:t>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46B0" w:rsidRDefault="00BE46B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1365" w:rsidRDefault="00E01365">
      <w:pPr>
        <w:spacing w:line="240" w:lineRule="auto"/>
      </w:pPr>
      <w:r>
        <w:separator/>
      </w:r>
    </w:p>
  </w:footnote>
  <w:footnote w:type="continuationSeparator" w:id="0">
    <w:p w:rsidR="00E01365" w:rsidRDefault="00E0136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C52B61"/>
    <w:multiLevelType w:val="multilevel"/>
    <w:tmpl w:val="ADD66CFC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2FFD2FFE"/>
    <w:multiLevelType w:val="multilevel"/>
    <w:tmpl w:val="CE309A02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3ACD0A6E"/>
    <w:multiLevelType w:val="multilevel"/>
    <w:tmpl w:val="9D4E2D9C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3B921D7D"/>
    <w:multiLevelType w:val="multilevel"/>
    <w:tmpl w:val="0980B49C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4" w15:restartNumberingAfterBreak="0">
    <w:nsid w:val="3C401597"/>
    <w:multiLevelType w:val="multilevel"/>
    <w:tmpl w:val="DFF6A5F6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5" w15:restartNumberingAfterBreak="0">
    <w:nsid w:val="46E1570D"/>
    <w:multiLevelType w:val="multilevel"/>
    <w:tmpl w:val="9B463C9A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550E3CC9"/>
    <w:multiLevelType w:val="multilevel"/>
    <w:tmpl w:val="3F3A0C3C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7" w15:restartNumberingAfterBreak="0">
    <w:nsid w:val="63807498"/>
    <w:multiLevelType w:val="multilevel"/>
    <w:tmpl w:val="7BE0E39C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6"/>
  </w:num>
  <w:num w:numId="5">
    <w:abstractNumId w:val="7"/>
  </w:num>
  <w:num w:numId="6">
    <w:abstractNumId w:val="3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46B0"/>
    <w:rsid w:val="002D7804"/>
    <w:rsid w:val="00387761"/>
    <w:rsid w:val="004D05E4"/>
    <w:rsid w:val="00525C19"/>
    <w:rsid w:val="005C6E2B"/>
    <w:rsid w:val="008B7951"/>
    <w:rsid w:val="00BE46B0"/>
    <w:rsid w:val="00D700AE"/>
    <w:rsid w:val="00E01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6460C0"/>
  <w15:docId w15:val="{8946ADDC-6828-4E2B-B65A-40381A283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8"/>
        <w:lang w:val="en-US" w:eastAsia="ja-JP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0509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0509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7C69C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F5F79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F5F79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A0509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0509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CF09D4"/>
    <w:pPr>
      <w:spacing w:line="259" w:lineRule="auto"/>
      <w:jc w:val="left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CF09D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CF09D4"/>
    <w:pPr>
      <w:spacing w:after="100"/>
      <w:ind w:left="280"/>
    </w:pPr>
  </w:style>
  <w:style w:type="table" w:styleId="TableGrid">
    <w:name w:val="Table Grid"/>
    <w:basedOn w:val="TableNormal"/>
    <w:uiPriority w:val="39"/>
    <w:rsid w:val="0093301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4.wmf"/><Relationship Id="rId39" Type="http://schemas.openxmlformats.org/officeDocument/2006/relationships/image" Target="media/image26.png"/><Relationship Id="rId21" Type="http://schemas.openxmlformats.org/officeDocument/2006/relationships/image" Target="media/image9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16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38.png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tz0nxGGALv5FZGVI6s8NfSbhh4Q==">AMUW2mWjhJG79ItV5kkhV0D8d3DD0+i1gBX+0UILp3v/i7q9+EOduwY3sbiwAczyiOG7msHJ4rWgf9jk4QG8M66biwsopSd9nC+BGlaW1GwZwHYk6baqqvCGhR+MGYsVbAsY08wMyqhF+mnnzs/9e+NNQhfjve4qauYNpPvP5J8aXMRUVaLwmF6x23A6kwMSGeAD/mC0/hiBoqePQw08sNZTTZWfeDWybUplRm2xun0ohvj6biqPxIG5wUiiOFNWFxkPoR052mj1U+J+j66jrJWTrVcUWEsNntrRN3wf+kRrGXKp/V6xogPv68MdR/kfcjLPveVkjP00skeoQWh6vqijr/euILgM9bNNS9p4bOm7zQz1a2Cc9T8W1iAvexA/UvTy1JrxAfgpZG7WzseaqemsE7mzQ4XyV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6C82D8D-8533-4CB6-9903-B174EDA794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2180</Words>
  <Characters>12429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an Bien Duong</dc:creator>
  <cp:lastModifiedBy>Nguyen Mai</cp:lastModifiedBy>
  <cp:revision>9</cp:revision>
  <dcterms:created xsi:type="dcterms:W3CDTF">2021-05-18T01:00:00Z</dcterms:created>
  <dcterms:modified xsi:type="dcterms:W3CDTF">2021-05-26T23:58:00Z</dcterms:modified>
</cp:coreProperties>
</file>